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65F2" w:rsidRDefault="007865F2" w:rsidP="00C66B3D">
      <w:pPr>
        <w:jc w:val="center"/>
        <w:outlineLvl w:val="0"/>
        <w:rPr>
          <w:b/>
          <w:lang w:eastAsia="ru-RU"/>
        </w:rPr>
      </w:pPr>
    </w:p>
    <w:p w:rsidR="007865F2" w:rsidRDefault="007865F2" w:rsidP="00C66B3D">
      <w:pPr>
        <w:jc w:val="center"/>
        <w:outlineLvl w:val="0"/>
        <w:rPr>
          <w:b/>
          <w:lang w:eastAsia="ru-RU"/>
        </w:rPr>
      </w:pPr>
    </w:p>
    <w:p w:rsidR="00C66B3D" w:rsidRDefault="00C66B3D" w:rsidP="00C66B3D">
      <w:pPr>
        <w:jc w:val="center"/>
        <w:outlineLvl w:val="0"/>
        <w:rPr>
          <w:b/>
          <w:lang w:eastAsia="ru-RU"/>
        </w:rPr>
      </w:pPr>
      <w:r>
        <w:rPr>
          <w:b/>
          <w:lang w:eastAsia="ru-RU"/>
        </w:rPr>
        <w:t>Муниципальное бюджетное общеобразовательное учреждение</w:t>
      </w: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«Основная общеобразовательная Курская школа»</w:t>
      </w: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tbl>
      <w:tblPr>
        <w:tblW w:w="4922" w:type="pct"/>
        <w:tblInd w:w="-114" w:type="dxa"/>
        <w:tblLook w:val="01E0"/>
      </w:tblPr>
      <w:tblGrid>
        <w:gridCol w:w="9264"/>
      </w:tblGrid>
      <w:tr w:rsidR="00C66B3D" w:rsidTr="00341974">
        <w:trPr>
          <w:trHeight w:val="1975"/>
        </w:trPr>
        <w:tc>
          <w:tcPr>
            <w:tcW w:w="5000" w:type="pct"/>
            <w:tcMar>
              <w:top w:w="0" w:type="dxa"/>
              <w:left w:w="28" w:type="dxa"/>
              <w:bottom w:w="0" w:type="dxa"/>
              <w:right w:w="28" w:type="dxa"/>
            </w:tcMar>
          </w:tcPr>
          <w:tbl>
            <w:tblPr>
              <w:tblW w:w="9198" w:type="dxa"/>
              <w:tblLook w:val="0000"/>
            </w:tblPr>
            <w:tblGrid>
              <w:gridCol w:w="2236"/>
              <w:gridCol w:w="2443"/>
              <w:gridCol w:w="2080"/>
              <w:gridCol w:w="2439"/>
            </w:tblGrid>
            <w:tr w:rsidR="00C66B3D" w:rsidTr="00341974">
              <w:tc>
                <w:tcPr>
                  <w:tcW w:w="22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nil"/>
                  </w:tcBorders>
                </w:tcPr>
                <w:p w:rsidR="00C66B3D" w:rsidRDefault="00C66B3D" w:rsidP="00341974">
                  <w:pPr>
                    <w:pStyle w:val="2"/>
                    <w:shd w:val="clear" w:color="auto" w:fill="auto"/>
                    <w:snapToGrid w:val="0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Рассмотрено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на заседании 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МО учителей естественно-математического цикла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Протокол </w:t>
                  </w:r>
                  <w:proofErr w:type="gramStart"/>
                  <w:r>
                    <w:rPr>
                      <w:sz w:val="24"/>
                      <w:szCs w:val="24"/>
                    </w:rPr>
                    <w:t>от</w:t>
                  </w:r>
                  <w:proofErr w:type="gramEnd"/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«___»_____ 2019 г.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№___</w:t>
                  </w:r>
                </w:p>
              </w:tc>
              <w:tc>
                <w:tcPr>
                  <w:tcW w:w="24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nil"/>
                  </w:tcBorders>
                </w:tcPr>
                <w:p w:rsidR="00C66B3D" w:rsidRDefault="00C66B3D" w:rsidP="00341974">
                  <w:pPr>
                    <w:pStyle w:val="2"/>
                    <w:shd w:val="clear" w:color="auto" w:fill="auto"/>
                    <w:snapToGrid w:val="0"/>
                    <w:spacing w:line="240" w:lineRule="auto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Согласовано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заместитель директора МБОУ «Курская ООШ»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______/</w:t>
                  </w:r>
                  <w:r>
                    <w:rPr>
                      <w:sz w:val="18"/>
                      <w:szCs w:val="18"/>
                    </w:rPr>
                    <w:t xml:space="preserve"> </w:t>
                  </w:r>
                  <w:proofErr w:type="spellStart"/>
                  <w:r>
                    <w:rPr>
                      <w:sz w:val="24"/>
                      <w:szCs w:val="24"/>
                    </w:rPr>
                    <w:t>Я.А.Невзорова</w:t>
                  </w:r>
                  <w:proofErr w:type="spellEnd"/>
                  <w:r>
                    <w:rPr>
                      <w:sz w:val="24"/>
                      <w:szCs w:val="24"/>
                    </w:rPr>
                    <w:t xml:space="preserve"> 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2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nil"/>
                  </w:tcBorders>
                </w:tcPr>
                <w:p w:rsidR="00C66B3D" w:rsidRDefault="00C66B3D" w:rsidP="00341974">
                  <w:pPr>
                    <w:pStyle w:val="2"/>
                    <w:shd w:val="clear" w:color="auto" w:fill="auto"/>
                    <w:snapToGrid w:val="0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Рассмотрено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на заседании педагогического совета школы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Протокол </w:t>
                  </w:r>
                  <w:proofErr w:type="gramStart"/>
                  <w:r>
                    <w:rPr>
                      <w:sz w:val="24"/>
                      <w:szCs w:val="24"/>
                    </w:rPr>
                    <w:t>от</w:t>
                  </w:r>
                  <w:proofErr w:type="gramEnd"/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«__» _____2019 г. №____</w:t>
                  </w:r>
                </w:p>
              </w:tc>
              <w:tc>
                <w:tcPr>
                  <w:tcW w:w="243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C66B3D" w:rsidRDefault="00C66B3D" w:rsidP="00341974">
                  <w:pPr>
                    <w:pStyle w:val="2"/>
                    <w:shd w:val="clear" w:color="auto" w:fill="auto"/>
                    <w:snapToGrid w:val="0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Утверждено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приказом директора МБОУ «</w:t>
                  </w:r>
                  <w:proofErr w:type="gramStart"/>
                  <w:r>
                    <w:rPr>
                      <w:sz w:val="24"/>
                      <w:szCs w:val="24"/>
                    </w:rPr>
                    <w:t>Курская</w:t>
                  </w:r>
                  <w:proofErr w:type="gramEnd"/>
                  <w:r>
                    <w:rPr>
                      <w:sz w:val="24"/>
                      <w:szCs w:val="24"/>
                    </w:rPr>
                    <w:t xml:space="preserve"> ООШ»</w:t>
                  </w:r>
                </w:p>
                <w:p w:rsidR="00C66B3D" w:rsidRDefault="00C66B3D" w:rsidP="00341974">
                  <w:pPr>
                    <w:pStyle w:val="2"/>
                    <w:shd w:val="clear" w:color="auto" w:fill="auto"/>
                    <w:spacing w:line="240" w:lineRule="auto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от «__» _____2019 г. №____</w:t>
                  </w:r>
                </w:p>
              </w:tc>
            </w:tr>
          </w:tbl>
          <w:p w:rsidR="00C66B3D" w:rsidRDefault="00C66B3D" w:rsidP="00341974">
            <w:pPr>
              <w:tabs>
                <w:tab w:val="left" w:pos="9288"/>
              </w:tabs>
              <w:rPr>
                <w:lang w:eastAsia="ru-RU"/>
              </w:rPr>
            </w:pPr>
          </w:p>
        </w:tc>
      </w:tr>
    </w:tbl>
    <w:p w:rsidR="00C66B3D" w:rsidRDefault="00C66B3D" w:rsidP="00C66B3D">
      <w:pPr>
        <w:rPr>
          <w:sz w:val="28"/>
          <w:szCs w:val="28"/>
          <w:lang w:eastAsia="ru-RU"/>
        </w:rPr>
      </w:pPr>
    </w:p>
    <w:p w:rsidR="00C66B3D" w:rsidRDefault="00C66B3D" w:rsidP="00C66B3D">
      <w:pPr>
        <w:rPr>
          <w:sz w:val="28"/>
          <w:szCs w:val="28"/>
          <w:lang w:eastAsia="ru-RU"/>
        </w:rPr>
      </w:pPr>
    </w:p>
    <w:p w:rsidR="00C66B3D" w:rsidRDefault="00C66B3D" w:rsidP="00C66B3D">
      <w:pPr>
        <w:rPr>
          <w:sz w:val="28"/>
          <w:szCs w:val="28"/>
          <w:lang w:eastAsia="ru-RU"/>
        </w:rPr>
      </w:pPr>
    </w:p>
    <w:p w:rsidR="00C66B3D" w:rsidRDefault="00C66B3D" w:rsidP="00C66B3D">
      <w:pPr>
        <w:jc w:val="right"/>
        <w:rPr>
          <w:sz w:val="26"/>
          <w:szCs w:val="26"/>
          <w:lang w:eastAsia="ru-RU"/>
        </w:rPr>
      </w:pPr>
    </w:p>
    <w:p w:rsidR="00C66B3D" w:rsidRDefault="00C66B3D" w:rsidP="00C66B3D">
      <w:pPr>
        <w:tabs>
          <w:tab w:val="left" w:pos="9072"/>
        </w:tabs>
        <w:ind w:right="283"/>
        <w:rPr>
          <w:lang w:eastAsia="ru-RU"/>
        </w:rPr>
      </w:pPr>
    </w:p>
    <w:p w:rsidR="00C66B3D" w:rsidRDefault="00C66B3D" w:rsidP="00C66B3D">
      <w:pPr>
        <w:tabs>
          <w:tab w:val="left" w:pos="9072"/>
        </w:tabs>
        <w:ind w:right="283"/>
        <w:rPr>
          <w:lang w:eastAsia="ru-RU"/>
        </w:rPr>
      </w:pPr>
    </w:p>
    <w:p w:rsidR="00C66B3D" w:rsidRDefault="00C66B3D" w:rsidP="00C66B3D">
      <w:pPr>
        <w:tabs>
          <w:tab w:val="left" w:pos="9072"/>
        </w:tabs>
        <w:ind w:right="283"/>
        <w:rPr>
          <w:lang w:eastAsia="ru-RU"/>
        </w:rPr>
      </w:pPr>
    </w:p>
    <w:p w:rsidR="00C66B3D" w:rsidRDefault="00C66B3D" w:rsidP="00C66B3D">
      <w:pPr>
        <w:jc w:val="center"/>
        <w:outlineLvl w:val="0"/>
        <w:rPr>
          <w:b/>
          <w:sz w:val="44"/>
          <w:szCs w:val="44"/>
          <w:lang w:eastAsia="ru-RU"/>
        </w:rPr>
      </w:pPr>
      <w:r>
        <w:rPr>
          <w:b/>
          <w:sz w:val="44"/>
          <w:szCs w:val="44"/>
          <w:lang w:eastAsia="ru-RU"/>
        </w:rPr>
        <w:t xml:space="preserve">Календарно-тематическое </w:t>
      </w:r>
    </w:p>
    <w:p w:rsidR="00C66B3D" w:rsidRDefault="00C66B3D" w:rsidP="00C66B3D">
      <w:pPr>
        <w:jc w:val="center"/>
        <w:rPr>
          <w:b/>
          <w:sz w:val="44"/>
          <w:szCs w:val="44"/>
          <w:lang w:eastAsia="ru-RU"/>
        </w:rPr>
      </w:pPr>
      <w:r>
        <w:rPr>
          <w:b/>
          <w:sz w:val="44"/>
          <w:szCs w:val="44"/>
          <w:lang w:eastAsia="ru-RU"/>
        </w:rPr>
        <w:t>планирование</w:t>
      </w:r>
    </w:p>
    <w:p w:rsidR="00C66B3D" w:rsidRDefault="00C66B3D" w:rsidP="00C66B3D">
      <w:pPr>
        <w:jc w:val="center"/>
        <w:rPr>
          <w:b/>
          <w:sz w:val="44"/>
          <w:szCs w:val="44"/>
          <w:lang w:eastAsia="ru-RU"/>
        </w:rPr>
      </w:pPr>
    </w:p>
    <w:p w:rsidR="00C66B3D" w:rsidRDefault="00C66B3D" w:rsidP="00C66B3D">
      <w:pPr>
        <w:jc w:val="center"/>
        <w:rPr>
          <w:b/>
          <w:sz w:val="44"/>
          <w:szCs w:val="44"/>
          <w:lang w:eastAsia="ru-RU"/>
        </w:rPr>
      </w:pPr>
    </w:p>
    <w:p w:rsidR="00C66B3D" w:rsidRDefault="00C66B3D" w:rsidP="00C66B3D">
      <w:pPr>
        <w:jc w:val="center"/>
        <w:rPr>
          <w:b/>
          <w:sz w:val="44"/>
          <w:szCs w:val="44"/>
          <w:lang w:eastAsia="ru-RU"/>
        </w:rPr>
      </w:pPr>
    </w:p>
    <w:p w:rsidR="00C66B3D" w:rsidRDefault="00C66B3D" w:rsidP="00C66B3D">
      <w:pPr>
        <w:outlineLvl w:val="0"/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 xml:space="preserve">      Предмет           </w:t>
      </w:r>
      <w:r>
        <w:rPr>
          <w:sz w:val="28"/>
          <w:szCs w:val="28"/>
          <w:lang w:eastAsia="ru-RU"/>
        </w:rPr>
        <w:t>математика</w:t>
      </w:r>
    </w:p>
    <w:p w:rsidR="00C66B3D" w:rsidRDefault="00C66B3D" w:rsidP="00C66B3D">
      <w:pPr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 xml:space="preserve">     </w:t>
      </w:r>
    </w:p>
    <w:p w:rsidR="00C66B3D" w:rsidRDefault="00C66B3D" w:rsidP="00C66B3D">
      <w:pPr>
        <w:outlineLvl w:val="0"/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 xml:space="preserve">      Класс                         </w:t>
      </w:r>
      <w:r>
        <w:rPr>
          <w:sz w:val="28"/>
          <w:szCs w:val="28"/>
          <w:lang w:eastAsia="ru-RU"/>
        </w:rPr>
        <w:t>8</w:t>
      </w:r>
    </w:p>
    <w:p w:rsidR="00C66B3D" w:rsidRDefault="00C66B3D" w:rsidP="00C66B3D">
      <w:pPr>
        <w:jc w:val="center"/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 xml:space="preserve">                </w:t>
      </w:r>
    </w:p>
    <w:p w:rsidR="00C66B3D" w:rsidRDefault="00C66B3D" w:rsidP="00C66B3D">
      <w:pPr>
        <w:outlineLvl w:val="0"/>
        <w:rPr>
          <w:lang w:eastAsia="ru-RU"/>
        </w:rPr>
      </w:pPr>
      <w:r>
        <w:rPr>
          <w:sz w:val="26"/>
          <w:szCs w:val="26"/>
          <w:lang w:eastAsia="ru-RU"/>
        </w:rPr>
        <w:t xml:space="preserve">      Учебный год         </w:t>
      </w:r>
      <w:r>
        <w:rPr>
          <w:sz w:val="28"/>
          <w:szCs w:val="28"/>
          <w:lang w:eastAsia="ru-RU"/>
        </w:rPr>
        <w:t>2019-2020</w:t>
      </w:r>
      <w:r>
        <w:rPr>
          <w:lang w:eastAsia="ru-RU"/>
        </w:rPr>
        <w:t xml:space="preserve">       </w:t>
      </w:r>
    </w:p>
    <w:p w:rsidR="00C66B3D" w:rsidRDefault="00C66B3D" w:rsidP="00C66B3D">
      <w:pPr>
        <w:jc w:val="center"/>
        <w:rPr>
          <w:lang w:eastAsia="ru-RU"/>
        </w:rPr>
      </w:pPr>
    </w:p>
    <w:p w:rsidR="00C66B3D" w:rsidRDefault="00C66B3D" w:rsidP="00C66B3D">
      <w:pPr>
        <w:rPr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sz w:val="28"/>
          <w:szCs w:val="28"/>
          <w:lang w:eastAsia="ru-RU"/>
        </w:rPr>
      </w:pPr>
    </w:p>
    <w:p w:rsidR="00C66B3D" w:rsidRPr="00B65AAB" w:rsidRDefault="00C66B3D" w:rsidP="00C66B3D">
      <w:pPr>
        <w:ind w:left="5760"/>
        <w:outlineLvl w:val="0"/>
        <w:rPr>
          <w:sz w:val="28"/>
          <w:szCs w:val="28"/>
          <w:lang w:eastAsia="ru-RU"/>
        </w:rPr>
      </w:pPr>
      <w:r w:rsidRPr="00B65AAB">
        <w:rPr>
          <w:b/>
          <w:sz w:val="28"/>
          <w:szCs w:val="28"/>
          <w:lang w:eastAsia="ru-RU"/>
        </w:rPr>
        <w:t>Составитель:</w:t>
      </w:r>
      <w:r w:rsidRPr="00B65AAB">
        <w:rPr>
          <w:sz w:val="28"/>
          <w:szCs w:val="28"/>
          <w:lang w:eastAsia="ru-RU"/>
        </w:rPr>
        <w:t xml:space="preserve"> </w:t>
      </w:r>
    </w:p>
    <w:p w:rsidR="00C66B3D" w:rsidRPr="00B65AAB" w:rsidRDefault="00C66B3D" w:rsidP="00C66B3D">
      <w:pPr>
        <w:ind w:left="5760"/>
        <w:rPr>
          <w:sz w:val="28"/>
          <w:szCs w:val="28"/>
          <w:lang w:eastAsia="ru-RU"/>
        </w:rPr>
      </w:pPr>
      <w:r w:rsidRPr="00B65AAB">
        <w:rPr>
          <w:sz w:val="28"/>
          <w:szCs w:val="28"/>
          <w:lang w:eastAsia="ru-RU"/>
        </w:rPr>
        <w:t>Ибрагимова Т.Н.,</w:t>
      </w:r>
    </w:p>
    <w:p w:rsidR="00C66B3D" w:rsidRPr="00B65AAB" w:rsidRDefault="00C66B3D" w:rsidP="00C66B3D">
      <w:pPr>
        <w:ind w:left="5760"/>
        <w:rPr>
          <w:sz w:val="28"/>
          <w:szCs w:val="28"/>
          <w:lang w:eastAsia="ru-RU"/>
        </w:rPr>
      </w:pPr>
      <w:r w:rsidRPr="00B65AAB">
        <w:rPr>
          <w:sz w:val="28"/>
          <w:szCs w:val="28"/>
          <w:lang w:eastAsia="ru-RU"/>
        </w:rPr>
        <w:t>учитель математики</w:t>
      </w:r>
    </w:p>
    <w:p w:rsidR="00C66B3D" w:rsidRPr="00B65AAB" w:rsidRDefault="00C66B3D" w:rsidP="00C66B3D">
      <w:pPr>
        <w:jc w:val="center"/>
        <w:rPr>
          <w:lang w:eastAsia="ru-RU"/>
        </w:rPr>
      </w:pPr>
    </w:p>
    <w:p w:rsidR="00C66B3D" w:rsidRDefault="00C66B3D" w:rsidP="00C66B3D">
      <w:pPr>
        <w:jc w:val="center"/>
        <w:rPr>
          <w:sz w:val="28"/>
          <w:szCs w:val="28"/>
          <w:lang w:eastAsia="ru-RU"/>
        </w:rPr>
      </w:pPr>
    </w:p>
    <w:p w:rsidR="00C66B3D" w:rsidRDefault="00C66B3D" w:rsidP="00C66B3D">
      <w:pPr>
        <w:rPr>
          <w:sz w:val="28"/>
          <w:szCs w:val="28"/>
          <w:lang w:eastAsia="ru-RU"/>
        </w:rPr>
      </w:pPr>
    </w:p>
    <w:p w:rsidR="00C66B3D" w:rsidRDefault="00C66B3D" w:rsidP="00C66B3D">
      <w:pPr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 xml:space="preserve">с. </w:t>
      </w:r>
      <w:proofErr w:type="spellStart"/>
      <w:r>
        <w:rPr>
          <w:b/>
          <w:sz w:val="28"/>
          <w:szCs w:val="28"/>
          <w:lang w:eastAsia="ru-RU"/>
        </w:rPr>
        <w:t>Лапыгино</w:t>
      </w:r>
      <w:proofErr w:type="spellEnd"/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>2019</w:t>
      </w: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Default="00C66B3D" w:rsidP="00C66B3D">
      <w:pPr>
        <w:jc w:val="center"/>
        <w:rPr>
          <w:b/>
          <w:sz w:val="28"/>
          <w:szCs w:val="28"/>
          <w:lang w:eastAsia="ru-RU"/>
        </w:rPr>
      </w:pPr>
    </w:p>
    <w:p w:rsidR="00C66B3D" w:rsidRPr="006B1D33" w:rsidRDefault="00C66B3D" w:rsidP="00C66B3D">
      <w:pPr>
        <w:jc w:val="center"/>
        <w:outlineLvl w:val="0"/>
        <w:rPr>
          <w:b/>
        </w:rPr>
      </w:pPr>
      <w:r w:rsidRPr="006B1D33">
        <w:rPr>
          <w:b/>
        </w:rPr>
        <w:t>Пояснительная записка</w:t>
      </w:r>
    </w:p>
    <w:p w:rsidR="00C66B3D" w:rsidRPr="006B1D33" w:rsidRDefault="00C66B3D" w:rsidP="00C66B3D">
      <w:pPr>
        <w:pStyle w:val="a3"/>
        <w:jc w:val="both"/>
        <w:rPr>
          <w:rFonts w:ascii="Times New Roman" w:hAnsi="Times New Roman"/>
          <w:sz w:val="24"/>
          <w:szCs w:val="24"/>
          <w:lang w:eastAsia="ar-SA"/>
        </w:rPr>
      </w:pPr>
    </w:p>
    <w:p w:rsidR="00C66B3D" w:rsidRPr="008F4C41" w:rsidRDefault="00C66B3D" w:rsidP="00C66B3D">
      <w:pPr>
        <w:ind w:firstLine="708"/>
        <w:contextualSpacing/>
        <w:jc w:val="both"/>
      </w:pPr>
      <w:r w:rsidRPr="008F4C41">
        <w:t>Рабочая</w:t>
      </w:r>
      <w:r>
        <w:t xml:space="preserve"> программа по математике для 7-9</w:t>
      </w:r>
      <w:r w:rsidRPr="008F4C41">
        <w:t xml:space="preserve"> классов составлена на основе авторской программы: Математика: рабочие программы: 5—11 классы /  А. Г. </w:t>
      </w:r>
      <w:proofErr w:type="gramStart"/>
      <w:r w:rsidRPr="008F4C41">
        <w:t>Мерзляк</w:t>
      </w:r>
      <w:proofErr w:type="gramEnd"/>
      <w:r w:rsidRPr="008F4C41">
        <w:t>, В. Б. Полонский, М. С. Якир, Е.</w:t>
      </w:r>
      <w:r w:rsidR="00B65AAB">
        <w:t xml:space="preserve"> В. </w:t>
      </w:r>
      <w:proofErr w:type="spellStart"/>
      <w:r w:rsidR="00B65AAB">
        <w:t>Буцко</w:t>
      </w:r>
      <w:proofErr w:type="spellEnd"/>
      <w:r w:rsidR="00B65AAB">
        <w:t>.</w:t>
      </w:r>
      <w:r w:rsidRPr="008F4C41">
        <w:t xml:space="preserve">— М.: </w:t>
      </w:r>
      <w:proofErr w:type="spellStart"/>
      <w:r w:rsidRPr="008F4C41">
        <w:t>Вентана-Граф</w:t>
      </w:r>
      <w:proofErr w:type="spellEnd"/>
      <w:r w:rsidRPr="008F4C41">
        <w:t>,</w:t>
      </w:r>
      <w:r>
        <w:t xml:space="preserve"> 2018</w:t>
      </w:r>
      <w:r w:rsidRPr="008F4C41">
        <w:t>.</w:t>
      </w:r>
    </w:p>
    <w:p w:rsidR="00C66B3D" w:rsidRPr="008F4C41" w:rsidRDefault="00C66B3D" w:rsidP="00C66B3D">
      <w:pPr>
        <w:contextualSpacing/>
        <w:jc w:val="both"/>
      </w:pPr>
      <w:r w:rsidRPr="008F4C41">
        <w:t>Рабочая программа разработана в соответствии с требованиями федерального государственного образовательного стандарта основного общего образования</w:t>
      </w:r>
    </w:p>
    <w:p w:rsidR="00C66B3D" w:rsidRPr="008F4C41" w:rsidRDefault="00C66B3D" w:rsidP="00C66B3D">
      <w:pPr>
        <w:contextualSpacing/>
        <w:jc w:val="both"/>
      </w:pPr>
      <w:r w:rsidRPr="008F4C41">
        <w:t xml:space="preserve">           </w:t>
      </w:r>
    </w:p>
    <w:p w:rsidR="00C66B3D" w:rsidRPr="00865B1E" w:rsidRDefault="00C66B3D" w:rsidP="00C66B3D">
      <w:pPr>
        <w:contextualSpacing/>
        <w:jc w:val="both"/>
        <w:rPr>
          <w:b/>
        </w:rPr>
      </w:pPr>
      <w:r w:rsidRPr="00865B1E">
        <w:rPr>
          <w:b/>
        </w:rPr>
        <w:t>Преподавание ведется с использованием учебно-методического комплекта:</w:t>
      </w:r>
    </w:p>
    <w:p w:rsidR="00C66B3D" w:rsidRPr="008F4C41" w:rsidRDefault="00C66B3D" w:rsidP="00C66B3D">
      <w:pPr>
        <w:contextualSpacing/>
        <w:jc w:val="both"/>
      </w:pPr>
      <w:r>
        <w:t>8</w:t>
      </w:r>
      <w:r w:rsidRPr="008F4C41">
        <w:t xml:space="preserve"> класс:</w:t>
      </w:r>
      <w:r w:rsidRPr="008F4C41">
        <w:tab/>
      </w:r>
    </w:p>
    <w:p w:rsidR="00C66B3D" w:rsidRDefault="00C66B3D" w:rsidP="00C66B3D">
      <w:pPr>
        <w:contextualSpacing/>
        <w:jc w:val="both"/>
      </w:pPr>
      <w:r>
        <w:t>1. Алгебра: 8</w:t>
      </w:r>
      <w:r w:rsidRPr="008F4C41">
        <w:t xml:space="preserve"> класс: учебник для учащихся общеобразовательных организаций / А.Г. </w:t>
      </w:r>
      <w:proofErr w:type="gramStart"/>
      <w:r w:rsidRPr="008F4C41">
        <w:t>Мерзляк</w:t>
      </w:r>
      <w:proofErr w:type="gramEnd"/>
      <w:r w:rsidRPr="008F4C41">
        <w:t xml:space="preserve">, В.Б. Полонский, М.С. Якир. – М.: </w:t>
      </w:r>
      <w:proofErr w:type="spellStart"/>
      <w:r w:rsidRPr="008F4C41">
        <w:t>Вентана</w:t>
      </w:r>
      <w:r w:rsidR="009374DE">
        <w:t>-Граф</w:t>
      </w:r>
      <w:proofErr w:type="spellEnd"/>
      <w:r w:rsidR="009374DE">
        <w:t>, 2019</w:t>
      </w:r>
    </w:p>
    <w:p w:rsidR="00C66B3D" w:rsidRPr="00172DD1" w:rsidRDefault="00C66B3D" w:rsidP="00C66B3D">
      <w:pPr>
        <w:pStyle w:val="Style5"/>
        <w:widowControl/>
        <w:tabs>
          <w:tab w:val="left" w:pos="542"/>
        </w:tabs>
        <w:spacing w:line="240" w:lineRule="auto"/>
        <w:ind w:firstLine="0"/>
        <w:jc w:val="left"/>
        <w:rPr>
          <w:rStyle w:val="FontStyle16"/>
          <w:rFonts w:ascii="Times New Roman" w:hAnsi="Times New Roman" w:cs="Times New Roman"/>
          <w:sz w:val="24"/>
          <w:szCs w:val="24"/>
        </w:rPr>
      </w:pPr>
      <w:r w:rsidRPr="00865B1E">
        <w:rPr>
          <w:rFonts w:ascii="Times New Roman" w:hAnsi="Times New Roman" w:cs="Times New Roman"/>
        </w:rPr>
        <w:t>2</w:t>
      </w:r>
      <w:r w:rsidRPr="00172DD1">
        <w:rPr>
          <w:rFonts w:ascii="Times New Roman" w:hAnsi="Times New Roman" w:cs="Times New Roman"/>
        </w:rPr>
        <w:t xml:space="preserve">. </w:t>
      </w:r>
      <w:r w:rsidR="009374DE">
        <w:rPr>
          <w:rStyle w:val="FontStyle16"/>
          <w:rFonts w:ascii="Times New Roman" w:hAnsi="Times New Roman" w:cs="Times New Roman"/>
          <w:sz w:val="24"/>
          <w:szCs w:val="24"/>
        </w:rPr>
        <w:t>Алгебра: 8</w:t>
      </w:r>
      <w:r w:rsidRPr="00172DD1">
        <w:rPr>
          <w:rStyle w:val="FontStyle16"/>
          <w:rFonts w:ascii="Times New Roman" w:hAnsi="Times New Roman" w:cs="Times New Roman"/>
          <w:sz w:val="24"/>
          <w:szCs w:val="24"/>
        </w:rPr>
        <w:t xml:space="preserve">  класс: дидактические материалы: пособие  для  учащихся  общеобразовательных  учреждений / А.Г. </w:t>
      </w:r>
      <w:proofErr w:type="gramStart"/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Мерзляк</w:t>
      </w:r>
      <w:proofErr w:type="gramEnd"/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, В.Б. Полонский, М.С</w:t>
      </w:r>
      <w:r w:rsidR="009374DE">
        <w:rPr>
          <w:rStyle w:val="FontStyle16"/>
          <w:rFonts w:ascii="Times New Roman" w:hAnsi="Times New Roman" w:cs="Times New Roman"/>
          <w:sz w:val="24"/>
          <w:szCs w:val="24"/>
        </w:rPr>
        <w:t xml:space="preserve">. Якир. — М.: </w:t>
      </w:r>
      <w:proofErr w:type="spellStart"/>
      <w:r w:rsidR="009374DE">
        <w:rPr>
          <w:rStyle w:val="FontStyle16"/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9374DE">
        <w:rPr>
          <w:rStyle w:val="FontStyle16"/>
          <w:rFonts w:ascii="Times New Roman" w:hAnsi="Times New Roman" w:cs="Times New Roman"/>
          <w:sz w:val="24"/>
          <w:szCs w:val="24"/>
        </w:rPr>
        <w:t>, 2019</w:t>
      </w:r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.</w:t>
      </w:r>
    </w:p>
    <w:p w:rsidR="00C66B3D" w:rsidRPr="00172DD1" w:rsidRDefault="00C66B3D" w:rsidP="00C66B3D">
      <w:pPr>
        <w:contextualSpacing/>
        <w:jc w:val="both"/>
      </w:pPr>
    </w:p>
    <w:p w:rsidR="00C66B3D" w:rsidRDefault="00C66B3D" w:rsidP="00C66B3D">
      <w:pPr>
        <w:contextualSpacing/>
        <w:jc w:val="both"/>
      </w:pPr>
      <w:r>
        <w:t>3</w:t>
      </w:r>
      <w:r w:rsidR="003B3FFA">
        <w:t>. Геометрия: 8</w:t>
      </w:r>
      <w:r w:rsidRPr="008F4C41">
        <w:t xml:space="preserve"> класс: учебник для учащихся общеобразовательных организаций / А.Г. </w:t>
      </w:r>
      <w:proofErr w:type="gramStart"/>
      <w:r w:rsidRPr="008F4C41">
        <w:t>Мерзляк</w:t>
      </w:r>
      <w:proofErr w:type="gramEnd"/>
      <w:r w:rsidRPr="008F4C41">
        <w:t>, В.Б. Полонский, М.С</w:t>
      </w:r>
      <w:r w:rsidR="009374DE">
        <w:t xml:space="preserve">. Якир. – М.: </w:t>
      </w:r>
      <w:proofErr w:type="spellStart"/>
      <w:r w:rsidR="009374DE">
        <w:t>Вентана-Граф</w:t>
      </w:r>
      <w:proofErr w:type="spellEnd"/>
      <w:r w:rsidR="009374DE">
        <w:t>, 2019</w:t>
      </w:r>
      <w:r w:rsidR="00B65AAB">
        <w:t>.</w:t>
      </w:r>
      <w:r w:rsidRPr="008F4C41">
        <w:t>.</w:t>
      </w:r>
    </w:p>
    <w:p w:rsidR="00C66B3D" w:rsidRPr="00172DD1" w:rsidRDefault="00C66B3D" w:rsidP="00C66B3D">
      <w:pPr>
        <w:pStyle w:val="Style5"/>
        <w:widowControl/>
        <w:tabs>
          <w:tab w:val="left" w:pos="542"/>
        </w:tabs>
        <w:spacing w:line="240" w:lineRule="auto"/>
        <w:ind w:hanging="360"/>
        <w:jc w:val="left"/>
        <w:rPr>
          <w:rStyle w:val="FontStyle16"/>
          <w:rFonts w:ascii="Times New Roman" w:hAnsi="Times New Roman" w:cs="Times New Roman"/>
          <w:sz w:val="24"/>
          <w:szCs w:val="24"/>
        </w:rPr>
      </w:pPr>
      <w:r w:rsidRPr="00865B1E">
        <w:rPr>
          <w:rFonts w:ascii="Times New Roman" w:hAnsi="Times New Roman" w:cs="Times New Roman"/>
        </w:rPr>
        <w:t xml:space="preserve">     4</w:t>
      </w:r>
      <w:r w:rsidRPr="00172DD1">
        <w:rPr>
          <w:rFonts w:ascii="Times New Roman" w:hAnsi="Times New Roman" w:cs="Times New Roman"/>
        </w:rPr>
        <w:t xml:space="preserve">. </w:t>
      </w:r>
      <w:r w:rsidR="009374DE">
        <w:rPr>
          <w:rStyle w:val="FontStyle16"/>
          <w:rFonts w:ascii="Times New Roman" w:hAnsi="Times New Roman" w:cs="Times New Roman"/>
          <w:sz w:val="24"/>
          <w:szCs w:val="24"/>
        </w:rPr>
        <w:t>Геометрия  8</w:t>
      </w:r>
      <w:r w:rsidRPr="00172DD1">
        <w:rPr>
          <w:rStyle w:val="FontStyle16"/>
          <w:rFonts w:ascii="Times New Roman" w:hAnsi="Times New Roman" w:cs="Times New Roman"/>
          <w:sz w:val="24"/>
          <w:szCs w:val="24"/>
        </w:rPr>
        <w:t xml:space="preserve"> класс: дидактические материалы: сборник задач и контрольных работ / А.Г. </w:t>
      </w:r>
      <w:proofErr w:type="gramStart"/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Мерзляк</w:t>
      </w:r>
      <w:proofErr w:type="gramEnd"/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, В.Б. Полонский, М.С</w:t>
      </w:r>
      <w:r w:rsidR="009374DE">
        <w:rPr>
          <w:rStyle w:val="FontStyle16"/>
          <w:rFonts w:ascii="Times New Roman" w:hAnsi="Times New Roman" w:cs="Times New Roman"/>
          <w:sz w:val="24"/>
          <w:szCs w:val="24"/>
        </w:rPr>
        <w:t xml:space="preserve">. Якир. — М.: </w:t>
      </w:r>
      <w:proofErr w:type="spellStart"/>
      <w:r w:rsidR="009374DE">
        <w:rPr>
          <w:rStyle w:val="FontStyle16"/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9374DE">
        <w:rPr>
          <w:rStyle w:val="FontStyle16"/>
          <w:rFonts w:ascii="Times New Roman" w:hAnsi="Times New Roman" w:cs="Times New Roman"/>
          <w:sz w:val="24"/>
          <w:szCs w:val="24"/>
        </w:rPr>
        <w:t>, 2019</w:t>
      </w:r>
      <w:r w:rsidRPr="00172DD1">
        <w:rPr>
          <w:rStyle w:val="FontStyle16"/>
          <w:rFonts w:ascii="Times New Roman" w:hAnsi="Times New Roman" w:cs="Times New Roman"/>
          <w:sz w:val="24"/>
          <w:szCs w:val="24"/>
        </w:rPr>
        <w:t>.</w:t>
      </w:r>
    </w:p>
    <w:p w:rsidR="00C66B3D" w:rsidRPr="00172DD1" w:rsidRDefault="00C66B3D" w:rsidP="00C66B3D">
      <w:pPr>
        <w:contextualSpacing/>
        <w:jc w:val="both"/>
      </w:pPr>
    </w:p>
    <w:p w:rsidR="00C66B3D" w:rsidRPr="006B1D33" w:rsidRDefault="00C66B3D" w:rsidP="00C66B3D">
      <w:pPr>
        <w:contextualSpacing/>
        <w:jc w:val="both"/>
      </w:pPr>
      <w:r w:rsidRPr="006B1D33">
        <w:t xml:space="preserve">              В рабочей прог</w:t>
      </w:r>
      <w:r w:rsidR="003B3FFA">
        <w:t>рамме на изучение математики в 8</w:t>
      </w:r>
      <w:r>
        <w:t xml:space="preserve"> классе отводится – 204 часа (алгебра 4 часа</w:t>
      </w:r>
      <w:r w:rsidRPr="006B1D33">
        <w:t xml:space="preserve"> в неделю,</w:t>
      </w:r>
      <w:r>
        <w:t xml:space="preserve"> геометрия 2 часа в неделю,</w:t>
      </w:r>
      <w:r w:rsidRPr="006B1D33">
        <w:t xml:space="preserve"> 34 недели</w:t>
      </w:r>
      <w:r>
        <w:t>, всего 68 часов геометрии и 136 часов алгебры</w:t>
      </w:r>
      <w:r w:rsidRPr="006B1D33">
        <w:t>).</w:t>
      </w:r>
    </w:p>
    <w:p w:rsidR="00C66B3D" w:rsidRPr="006B1D33" w:rsidRDefault="00C66B3D" w:rsidP="00C66B3D">
      <w:pPr>
        <w:ind w:firstLine="708"/>
        <w:contextualSpacing/>
        <w:jc w:val="both"/>
      </w:pPr>
    </w:p>
    <w:p w:rsidR="00757B2B" w:rsidRDefault="00C66B3D" w:rsidP="00C66B3D">
      <w:pPr>
        <w:ind w:firstLine="708"/>
        <w:contextualSpacing/>
        <w:jc w:val="both"/>
      </w:pPr>
      <w:r w:rsidRPr="006B1D33">
        <w:t>В рабочую программу были внесены следующие изменения: так как авторская программа разработана из расчета 35 учебных недель, было сокращен</w:t>
      </w:r>
      <w:r>
        <w:t>о количество часов («У</w:t>
      </w:r>
      <w:r w:rsidR="003B3FFA">
        <w:t>пражнения для повторения курса 8</w:t>
      </w:r>
      <w:r w:rsidRPr="006B1D33">
        <w:t xml:space="preserve"> класса» </w:t>
      </w:r>
      <w:r>
        <w:t>по алгебре на 4 часа, по геометрии на 2 часа</w:t>
      </w:r>
      <w:r w:rsidRPr="006B1D33">
        <w:t>).</w:t>
      </w:r>
      <w:r w:rsidR="00757B2B">
        <w:t xml:space="preserve"> </w:t>
      </w:r>
    </w:p>
    <w:p w:rsidR="00C66B3D" w:rsidRPr="006B1D33" w:rsidRDefault="00757B2B" w:rsidP="00C66B3D">
      <w:pPr>
        <w:ind w:firstLine="708"/>
        <w:contextualSpacing/>
        <w:jc w:val="both"/>
      </w:pPr>
      <w:r>
        <w:t xml:space="preserve">Для повторения курса математики 7 класса в начале года  взяты 4 часа по алгебре из тем: </w:t>
      </w:r>
      <w:proofErr w:type="gramStart"/>
      <w:r>
        <w:t>«Рациональные выражения»</w:t>
      </w:r>
      <w:r w:rsidR="000B678C">
        <w:t xml:space="preserve"> - </w:t>
      </w:r>
      <w:r>
        <w:t>2 часа, «Квадратные уравнения»-2 часа; по геометрии 2 часа</w:t>
      </w:r>
      <w:r w:rsidR="000B678C">
        <w:t>:</w:t>
      </w:r>
      <w:r>
        <w:t xml:space="preserve"> из тем « Четырехугольники» </w:t>
      </w:r>
      <w:r w:rsidR="000B678C">
        <w:t>-</w:t>
      </w:r>
      <w:r>
        <w:t>1 час, «Подобие треугольников»-1 час.</w:t>
      </w:r>
      <w:proofErr w:type="gramEnd"/>
    </w:p>
    <w:p w:rsidR="00C66B3D" w:rsidRPr="006B1D33" w:rsidRDefault="00C66B3D" w:rsidP="00C66B3D">
      <w:pPr>
        <w:jc w:val="both"/>
        <w:rPr>
          <w:lang w:eastAsia="ru-RU"/>
        </w:rPr>
      </w:pPr>
    </w:p>
    <w:p w:rsidR="007B4464" w:rsidRDefault="007B4464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Default="00052BF6"/>
    <w:p w:rsidR="00052BF6" w:rsidRPr="006B1D33" w:rsidRDefault="00052BF6" w:rsidP="00052BF6">
      <w:pPr>
        <w:pStyle w:val="Default"/>
        <w:jc w:val="center"/>
        <w:outlineLvl w:val="0"/>
        <w:rPr>
          <w:b/>
        </w:rPr>
      </w:pPr>
      <w:r w:rsidRPr="006B1D33">
        <w:rPr>
          <w:b/>
        </w:rPr>
        <w:t>Календарно-тематическое планирование</w:t>
      </w:r>
    </w:p>
    <w:p w:rsidR="00052BF6" w:rsidRPr="006B1D33" w:rsidRDefault="00052BF6" w:rsidP="00052BF6">
      <w:pPr>
        <w:pStyle w:val="Default"/>
        <w:jc w:val="center"/>
        <w:rPr>
          <w:b/>
        </w:rPr>
      </w:pPr>
    </w:p>
    <w:tbl>
      <w:tblPr>
        <w:tblW w:w="5444" w:type="pct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568"/>
        <w:gridCol w:w="1909"/>
        <w:gridCol w:w="577"/>
        <w:gridCol w:w="556"/>
        <w:gridCol w:w="281"/>
        <w:gridCol w:w="1219"/>
        <w:gridCol w:w="1826"/>
        <w:gridCol w:w="577"/>
        <w:gridCol w:w="838"/>
        <w:gridCol w:w="1219"/>
      </w:tblGrid>
      <w:tr w:rsidR="00052BF6" w:rsidRPr="006A5F3C" w:rsidTr="00F645FF">
        <w:trPr>
          <w:trHeight w:val="1380"/>
          <w:tblHeader/>
        </w:trPr>
        <w:tc>
          <w:tcPr>
            <w:tcW w:w="408" w:type="pct"/>
            <w:shd w:val="clear" w:color="auto" w:fill="auto"/>
            <w:vAlign w:val="center"/>
          </w:tcPr>
          <w:p w:rsidR="00052BF6" w:rsidRPr="006A5F3C" w:rsidRDefault="00052BF6" w:rsidP="00341974">
            <w:pPr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№</w:t>
            </w:r>
          </w:p>
          <w:p w:rsidR="00052BF6" w:rsidRPr="006A5F3C" w:rsidRDefault="00052BF6" w:rsidP="00341974">
            <w:pPr>
              <w:ind w:left="-108"/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урока</w:t>
            </w:r>
          </w:p>
        </w:tc>
        <w:tc>
          <w:tcPr>
            <w:tcW w:w="272" w:type="pct"/>
          </w:tcPr>
          <w:p w:rsidR="00052BF6" w:rsidRPr="006A5F3C" w:rsidRDefault="00052BF6" w:rsidP="00341974">
            <w:pPr>
              <w:ind w:left="-109"/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Обозначение дисциплины</w:t>
            </w:r>
          </w:p>
        </w:tc>
        <w:tc>
          <w:tcPr>
            <w:tcW w:w="1460" w:type="pct"/>
            <w:gridSpan w:val="3"/>
            <w:shd w:val="clear" w:color="auto" w:fill="auto"/>
            <w:vAlign w:val="center"/>
          </w:tcPr>
          <w:p w:rsidR="00052BF6" w:rsidRPr="006A5F3C" w:rsidRDefault="00052BF6" w:rsidP="00341974">
            <w:pPr>
              <w:ind w:left="-109"/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Наименование раздела и тем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052BF6" w:rsidRPr="006A5F3C" w:rsidRDefault="00052BF6" w:rsidP="00341974">
            <w:pPr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Характеристика видов деятельности учащихся</w:t>
            </w:r>
          </w:p>
        </w:tc>
        <w:tc>
          <w:tcPr>
            <w:tcW w:w="277" w:type="pct"/>
            <w:shd w:val="clear" w:color="auto" w:fill="auto"/>
            <w:vAlign w:val="center"/>
          </w:tcPr>
          <w:p w:rsidR="00052BF6" w:rsidRPr="006A5F3C" w:rsidRDefault="00052BF6" w:rsidP="00341974">
            <w:pPr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Часы</w:t>
            </w:r>
          </w:p>
          <w:p w:rsidR="00052BF6" w:rsidRPr="006A5F3C" w:rsidRDefault="00052BF6" w:rsidP="00341974">
            <w:pPr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учебного времени</w:t>
            </w:r>
          </w:p>
        </w:tc>
        <w:tc>
          <w:tcPr>
            <w:tcW w:w="402" w:type="pct"/>
            <w:shd w:val="clear" w:color="auto" w:fill="auto"/>
            <w:vAlign w:val="center"/>
          </w:tcPr>
          <w:p w:rsidR="00052BF6" w:rsidRPr="006A5F3C" w:rsidRDefault="0096493C" w:rsidP="0096493C">
            <w:pPr>
              <w:ind w:left="-76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 xml:space="preserve">Плановые сроки прохождения 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052BF6" w:rsidRPr="006A5F3C" w:rsidRDefault="00052BF6" w:rsidP="00341974">
            <w:pPr>
              <w:ind w:left="-76"/>
              <w:jc w:val="center"/>
              <w:rPr>
                <w:rFonts w:eastAsia="Calibri"/>
              </w:rPr>
            </w:pPr>
            <w:r w:rsidRPr="006A5F3C">
              <w:rPr>
                <w:rFonts w:eastAsia="Calibri"/>
              </w:rPr>
              <w:t>Примечание</w:t>
            </w:r>
          </w:p>
        </w:tc>
      </w:tr>
      <w:tr w:rsidR="00FA53CF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A53CF" w:rsidRPr="006A5F3C" w:rsidRDefault="00FA53CF" w:rsidP="00341974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A53CF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A53CF" w:rsidRPr="00BF67E3" w:rsidRDefault="00F11893" w:rsidP="00B41067">
            <w:r>
              <w:rPr>
                <w:b/>
                <w:lang w:eastAsia="ru-RU"/>
              </w:rPr>
              <w:t>Повторение курса математики (алгебра) 7 класс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A53CF" w:rsidRPr="00833A5C" w:rsidRDefault="00FA53CF" w:rsidP="00341974"/>
        </w:tc>
        <w:tc>
          <w:tcPr>
            <w:tcW w:w="277" w:type="pct"/>
            <w:shd w:val="clear" w:color="auto" w:fill="auto"/>
          </w:tcPr>
          <w:p w:rsidR="00FA53CF" w:rsidRPr="00F11893" w:rsidRDefault="00F11893" w:rsidP="00341974">
            <w:pPr>
              <w:rPr>
                <w:rFonts w:eastAsia="Calibri"/>
                <w:b/>
              </w:rPr>
            </w:pPr>
            <w:r w:rsidRPr="00F11893">
              <w:rPr>
                <w:rFonts w:eastAsia="Calibri"/>
                <w:b/>
              </w:rPr>
              <w:t>4 ч</w:t>
            </w:r>
          </w:p>
        </w:tc>
        <w:tc>
          <w:tcPr>
            <w:tcW w:w="402" w:type="pct"/>
            <w:shd w:val="clear" w:color="auto" w:fill="auto"/>
          </w:tcPr>
          <w:p w:rsidR="00FA53CF" w:rsidRPr="006A5F3C" w:rsidRDefault="00FA53CF" w:rsidP="00341974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A53CF" w:rsidRPr="00614153" w:rsidRDefault="00FA53CF" w:rsidP="00614153">
            <w:pPr>
              <w:jc w:val="center"/>
              <w:rPr>
                <w:rFonts w:eastAsia="Calibri"/>
                <w:b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272" w:type="pct"/>
          </w:tcPr>
          <w:p w:rsidR="00F11893" w:rsidRPr="006A5F3C" w:rsidRDefault="00F11893" w:rsidP="00BD1AD8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BD1AD8">
            <w:r w:rsidRPr="00BF67E3">
              <w:t>Повторение «</w:t>
            </w:r>
            <w:r>
              <w:t>Линейные уравнения</w:t>
            </w:r>
            <w:r w:rsidRPr="00BF67E3">
              <w:t>»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833A5C" w:rsidRDefault="00F11893" w:rsidP="00BD1AD8">
            <w:r w:rsidRPr="00833A5C">
              <w:rPr>
                <w:color w:val="000000"/>
              </w:rPr>
              <w:t>Повторить и закрепить навыки решения</w:t>
            </w:r>
            <w:r w:rsidRPr="00833A5C">
              <w:rPr>
                <w:color w:val="000000"/>
              </w:rPr>
              <w:br/>
              <w:t>линейных уравнений. Решать текстовые</w:t>
            </w:r>
            <w:r w:rsidRPr="00833A5C">
              <w:rPr>
                <w:color w:val="000000"/>
              </w:rPr>
              <w:br/>
              <w:t>задачи с помощью уравнения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BD1AD8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BD1AD8">
            <w:pPr>
              <w:rPr>
                <w:rFonts w:eastAsia="Calibri"/>
              </w:rPr>
            </w:pPr>
            <w:r>
              <w:rPr>
                <w:rFonts w:eastAsia="Calibri"/>
              </w:rPr>
              <w:t>2.09</w:t>
            </w:r>
          </w:p>
        </w:tc>
        <w:tc>
          <w:tcPr>
            <w:tcW w:w="585" w:type="pct"/>
            <w:shd w:val="clear" w:color="auto" w:fill="auto"/>
          </w:tcPr>
          <w:p w:rsidR="00F11893" w:rsidRPr="00614153" w:rsidRDefault="00F11893" w:rsidP="00BD1AD8">
            <w:pPr>
              <w:jc w:val="center"/>
              <w:rPr>
                <w:rFonts w:eastAsia="Calibri"/>
                <w:b/>
              </w:rPr>
            </w:pPr>
            <w:r w:rsidRPr="00614153">
              <w:rPr>
                <w:rFonts w:eastAsia="Calibri"/>
                <w:b/>
              </w:rPr>
              <w:t>1 четверть</w:t>
            </w: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Повторение «Степень с натуральным показателем»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833A5C" w:rsidRDefault="00F11893" w:rsidP="00B41067">
            <w:pPr>
              <w:rPr>
                <w:rFonts w:eastAsia="Calibri"/>
              </w:rPr>
            </w:pPr>
            <w:r w:rsidRPr="00833A5C">
              <w:rPr>
                <w:color w:val="000000"/>
              </w:rPr>
              <w:t xml:space="preserve">Повторить свойства степени с </w:t>
            </w:r>
            <w:proofErr w:type="spellStart"/>
            <w:r w:rsidRPr="00833A5C">
              <w:rPr>
                <w:color w:val="000000"/>
              </w:rPr>
              <w:t>натурал</w:t>
            </w:r>
            <w:proofErr w:type="gramStart"/>
            <w:r w:rsidRPr="00833A5C">
              <w:rPr>
                <w:color w:val="000000"/>
              </w:rPr>
              <w:t>ь</w:t>
            </w:r>
            <w:proofErr w:type="spellEnd"/>
            <w:r w:rsidRPr="00833A5C">
              <w:rPr>
                <w:color w:val="000000"/>
              </w:rPr>
              <w:t>-</w:t>
            </w:r>
            <w:proofErr w:type="gramEnd"/>
            <w:r w:rsidRPr="00833A5C">
              <w:rPr>
                <w:color w:val="000000"/>
              </w:rPr>
              <w:br/>
            </w:r>
            <w:proofErr w:type="spellStart"/>
            <w:r w:rsidRPr="00833A5C">
              <w:rPr>
                <w:color w:val="000000"/>
              </w:rPr>
              <w:t>ным</w:t>
            </w:r>
            <w:proofErr w:type="spellEnd"/>
            <w:r w:rsidRPr="00833A5C">
              <w:rPr>
                <w:color w:val="000000"/>
              </w:rPr>
              <w:t xml:space="preserve">  показателем , применять свойства степени для вычисления значения выраж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rPr>
                <w:b/>
                <w:lang w:eastAsia="ru-RU"/>
              </w:rPr>
              <w:t>Повторение курса математики (геометрия) 7 класс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F11893" w:rsidRDefault="00F11893" w:rsidP="00B41067">
            <w:pPr>
              <w:rPr>
                <w:b/>
                <w:color w:val="000000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F11893" w:rsidRDefault="00F11893" w:rsidP="00341974">
            <w:pPr>
              <w:rPr>
                <w:rFonts w:eastAsia="Calibri"/>
                <w:b/>
              </w:rPr>
            </w:pPr>
            <w:r w:rsidRPr="00F11893">
              <w:rPr>
                <w:rFonts w:eastAsia="Calibri"/>
                <w:b/>
              </w:rPr>
              <w:t>2 ч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341974">
            <w:r>
              <w:t xml:space="preserve">Повторение </w:t>
            </w:r>
          </w:p>
          <w:p w:rsidR="00F11893" w:rsidRPr="00BF67E3" w:rsidRDefault="00F11893" w:rsidP="00341974">
            <w:r>
              <w:t>« Треугольники. Параллельные прямые»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833A5C" w:rsidRDefault="00F11893" w:rsidP="00341974">
            <w:pPr>
              <w:rPr>
                <w:rFonts w:eastAsia="Calibri"/>
              </w:rPr>
            </w:pPr>
            <w:r w:rsidRPr="00833A5C">
              <w:rPr>
                <w:rFonts w:eastAsia="Calibri"/>
                <w:sz w:val="22"/>
                <w:szCs w:val="22"/>
              </w:rPr>
              <w:t>Повторить признаки равенства треугольников, признаки параллельности прямых, применить их при решении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Повторение «Формулы сокращенного умножения»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833A5C" w:rsidRDefault="00F11893" w:rsidP="00341974">
            <w:r w:rsidRPr="00833A5C">
              <w:rPr>
                <w:color w:val="000000"/>
              </w:rPr>
              <w:t>Повторить формулы квадрата суммы и</w:t>
            </w:r>
            <w:r w:rsidRPr="00833A5C">
              <w:rPr>
                <w:color w:val="000000"/>
              </w:rPr>
              <w:br/>
              <w:t>разности, разности квадратов двух выражений, применять их для разложения выражений на множител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4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5</w:t>
            </w:r>
          </w:p>
        </w:tc>
        <w:tc>
          <w:tcPr>
            <w:tcW w:w="272" w:type="pct"/>
          </w:tcPr>
          <w:p w:rsidR="00F11893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Повторение «Функции»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833A5C" w:rsidRDefault="00F11893" w:rsidP="00B41067">
            <w:r w:rsidRPr="00833A5C">
              <w:rPr>
                <w:color w:val="000000"/>
              </w:rPr>
              <w:t xml:space="preserve">Повторить свойства линейной функции, </w:t>
            </w:r>
            <w:proofErr w:type="spellStart"/>
            <w:r w:rsidRPr="00833A5C">
              <w:rPr>
                <w:color w:val="000000"/>
              </w:rPr>
              <w:t>построяение</w:t>
            </w:r>
            <w:proofErr w:type="spellEnd"/>
            <w:r w:rsidRPr="00833A5C">
              <w:rPr>
                <w:color w:val="000000"/>
              </w:rPr>
              <w:t xml:space="preserve"> </w:t>
            </w:r>
            <w:proofErr w:type="spellStart"/>
            <w:r w:rsidRPr="00833A5C">
              <w:rPr>
                <w:color w:val="000000"/>
              </w:rPr>
              <w:t>графикиовлинейных</w:t>
            </w:r>
            <w:proofErr w:type="spellEnd"/>
            <w:r w:rsidRPr="00833A5C">
              <w:rPr>
                <w:color w:val="000000"/>
              </w:rPr>
              <w:t xml:space="preserve"> функций,  свойства функции по ее графику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5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6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4B5C7E" w:rsidRDefault="00F11893" w:rsidP="00341974">
            <w:pPr>
              <w:rPr>
                <w:b/>
              </w:rPr>
            </w:pPr>
            <w:r w:rsidRPr="004B5C7E">
              <w:rPr>
                <w:b/>
              </w:rPr>
              <w:t>Входная контрольная работ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6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05263B" w:rsidRDefault="00F11893" w:rsidP="00341974">
            <w:pPr>
              <w:rPr>
                <w:rFonts w:eastAsia="Calibri"/>
                <w:i/>
              </w:rPr>
            </w:pPr>
          </w:p>
        </w:tc>
        <w:tc>
          <w:tcPr>
            <w:tcW w:w="272" w:type="pct"/>
          </w:tcPr>
          <w:p w:rsidR="00F11893" w:rsidRPr="0005263B" w:rsidRDefault="00F11893" w:rsidP="00341974">
            <w:pPr>
              <w:rPr>
                <w:b/>
                <w:i/>
              </w:rPr>
            </w:pPr>
            <w:r w:rsidRPr="0005263B">
              <w:rPr>
                <w:b/>
                <w:i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05263B" w:rsidRDefault="00F11893" w:rsidP="0005263B">
            <w:pPr>
              <w:rPr>
                <w:b/>
                <w:i/>
              </w:rPr>
            </w:pPr>
            <w:r w:rsidRPr="0005263B">
              <w:rPr>
                <w:b/>
                <w:i/>
              </w:rPr>
              <w:t xml:space="preserve">Глава 1 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05263B" w:rsidRDefault="00F11893" w:rsidP="00341974">
            <w:pPr>
              <w:rPr>
                <w:b/>
                <w:i/>
              </w:rPr>
            </w:pPr>
            <w:r w:rsidRPr="0005263B">
              <w:rPr>
                <w:b/>
                <w:i/>
              </w:rPr>
              <w:t>«Рациональные выражения»</w:t>
            </w:r>
          </w:p>
        </w:tc>
        <w:tc>
          <w:tcPr>
            <w:tcW w:w="277" w:type="pct"/>
            <w:shd w:val="clear" w:color="auto" w:fill="auto"/>
          </w:tcPr>
          <w:p w:rsidR="00F11893" w:rsidRPr="0005263B" w:rsidRDefault="00F11893" w:rsidP="00341974">
            <w:pPr>
              <w:rPr>
                <w:rFonts w:eastAsia="Calibri"/>
                <w:b/>
                <w:i/>
              </w:rPr>
            </w:pPr>
            <w:r w:rsidRPr="0005263B">
              <w:rPr>
                <w:rFonts w:eastAsia="Calibri"/>
                <w:b/>
                <w:i/>
              </w:rPr>
              <w:t>53 ч</w:t>
            </w:r>
          </w:p>
        </w:tc>
        <w:tc>
          <w:tcPr>
            <w:tcW w:w="402" w:type="pct"/>
            <w:shd w:val="clear" w:color="auto" w:fill="auto"/>
          </w:tcPr>
          <w:p w:rsidR="00F11893" w:rsidRPr="0005263B" w:rsidRDefault="00F11893" w:rsidP="00341974">
            <w:pPr>
              <w:rPr>
                <w:rFonts w:eastAsia="Calibri"/>
                <w:i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321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7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Рациональные дроб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833A5C" w:rsidRDefault="00F11893" w:rsidP="00833A5C">
            <w:pPr>
              <w:rPr>
                <w:lang w:eastAsia="ru-RU"/>
              </w:rPr>
            </w:pPr>
            <w:r w:rsidRPr="00833A5C">
              <w:rPr>
                <w:color w:val="000000"/>
              </w:rPr>
              <w:t>Распоз</w:t>
            </w:r>
            <w:r>
              <w:rPr>
                <w:color w:val="000000"/>
              </w:rPr>
              <w:t>навать целые рациональные выра</w:t>
            </w:r>
            <w:r w:rsidRPr="00833A5C">
              <w:rPr>
                <w:color w:val="000000"/>
              </w:rPr>
              <w:t>жен</w:t>
            </w:r>
            <w:r>
              <w:rPr>
                <w:color w:val="000000"/>
              </w:rPr>
              <w:t xml:space="preserve">ия, </w:t>
            </w:r>
            <w:r>
              <w:rPr>
                <w:color w:val="000000"/>
              </w:rPr>
              <w:lastRenderedPageBreak/>
              <w:t>дробные рациональные выраже</w:t>
            </w:r>
            <w:r w:rsidRPr="00833A5C">
              <w:rPr>
                <w:color w:val="000000"/>
              </w:rPr>
              <w:t xml:space="preserve">ния, приводить </w:t>
            </w:r>
            <w:r>
              <w:rPr>
                <w:color w:val="000000"/>
              </w:rPr>
              <w:t>примеры таких выраже</w:t>
            </w:r>
            <w:r w:rsidRPr="00833A5C">
              <w:rPr>
                <w:color w:val="000000"/>
              </w:rPr>
              <w:t>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9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8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Рациональные дроб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0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FA53CF" w:rsidRDefault="00F11893" w:rsidP="00341974">
            <w:pPr>
              <w:rPr>
                <w:rFonts w:eastAsia="Calibri"/>
                <w:b/>
                <w:i/>
              </w:rPr>
            </w:pPr>
            <w:r w:rsidRPr="00FA53CF">
              <w:rPr>
                <w:rFonts w:eastAsia="Calibri"/>
                <w:b/>
                <w:i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A53CF" w:rsidRDefault="00F11893" w:rsidP="00FA53CF">
            <w:pPr>
              <w:rPr>
                <w:b/>
                <w:i/>
              </w:rPr>
            </w:pPr>
            <w:r w:rsidRPr="00FA53CF">
              <w:rPr>
                <w:b/>
                <w:i/>
              </w:rPr>
              <w:t xml:space="preserve">Глава 1.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FA53CF" w:rsidRDefault="00F11893" w:rsidP="00341974">
            <w:pPr>
              <w:rPr>
                <w:rFonts w:eastAsia="Calibri"/>
                <w:b/>
                <w:i/>
              </w:rPr>
            </w:pPr>
            <w:r w:rsidRPr="00FA53CF">
              <w:rPr>
                <w:b/>
                <w:i/>
              </w:rPr>
              <w:t>Четырехугольники</w:t>
            </w:r>
          </w:p>
        </w:tc>
        <w:tc>
          <w:tcPr>
            <w:tcW w:w="277" w:type="pct"/>
            <w:shd w:val="clear" w:color="auto" w:fill="auto"/>
          </w:tcPr>
          <w:p w:rsidR="00F11893" w:rsidRPr="00FA53CF" w:rsidRDefault="00F11893" w:rsidP="00341974">
            <w:pPr>
              <w:rPr>
                <w:rFonts w:eastAsia="Calibri"/>
                <w:b/>
                <w:i/>
              </w:rPr>
            </w:pPr>
            <w:r>
              <w:rPr>
                <w:b/>
                <w:i/>
              </w:rPr>
              <w:t>21</w:t>
            </w:r>
            <w:r w:rsidRPr="00FA53CF">
              <w:rPr>
                <w:b/>
                <w:i/>
              </w:rPr>
              <w:t>ч.</w:t>
            </w:r>
          </w:p>
        </w:tc>
        <w:tc>
          <w:tcPr>
            <w:tcW w:w="402" w:type="pct"/>
            <w:shd w:val="clear" w:color="auto" w:fill="auto"/>
          </w:tcPr>
          <w:p w:rsidR="00F11893" w:rsidRPr="00FA53CF" w:rsidRDefault="00F11893" w:rsidP="00341974">
            <w:pPr>
              <w:rPr>
                <w:rFonts w:eastAsia="Calibri"/>
                <w:b/>
                <w:i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9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Четырехугольник и его элемент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6A5F3C" w:rsidRDefault="00F11893" w:rsidP="00352306">
            <w:pPr>
              <w:spacing w:before="100" w:beforeAutospacing="1" w:after="100" w:afterAutospacing="1"/>
              <w:rPr>
                <w:rFonts w:eastAsia="Calibri"/>
              </w:rPr>
            </w:pPr>
            <w:r w:rsidRPr="00EF1E1C">
              <w:rPr>
                <w:i/>
                <w:iCs/>
                <w:lang w:eastAsia="ru-RU"/>
              </w:rPr>
              <w:t>Пояснять</w:t>
            </w:r>
            <w:r w:rsidRPr="00EF1E1C">
              <w:rPr>
                <w:lang w:eastAsia="ru-RU"/>
              </w:rPr>
              <w:t>, что такое четырёхугольник. Описывать элементы четырёхугольника.</w:t>
            </w:r>
            <w:r>
              <w:rPr>
                <w:lang w:eastAsia="ru-RU"/>
              </w:rPr>
              <w:t xml:space="preserve"> </w:t>
            </w:r>
            <w:r w:rsidRPr="000B678C">
              <w:rPr>
                <w:iCs/>
                <w:lang w:eastAsia="ru-RU"/>
              </w:rPr>
              <w:t>Распознават</w:t>
            </w:r>
            <w:r w:rsidRPr="00EF1E1C">
              <w:rPr>
                <w:i/>
                <w:iCs/>
                <w:lang w:eastAsia="ru-RU"/>
              </w:rPr>
              <w:t>ь</w:t>
            </w:r>
            <w:r w:rsidRPr="00EF1E1C">
              <w:rPr>
                <w:lang w:eastAsia="ru-RU"/>
              </w:rPr>
              <w:t xml:space="preserve"> выпуклые и невыпуклые четырёхугольники.</w:t>
            </w:r>
            <w:r w:rsidRPr="006A5F3C">
              <w:rPr>
                <w:rFonts w:eastAsia="Calibri"/>
              </w:rPr>
              <w:t xml:space="preserve">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0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0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Рациональные дроб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t>Формулировать: определения: рационального выражения, допустимых значений переменной, тождественно равных выражений, тождества,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1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1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pPr>
              <w:jc w:val="center"/>
            </w:pPr>
            <w:r w:rsidRPr="00BF67E3">
              <w:t>Основное свойство рациональной дроб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A2308">
            <w:pPr>
              <w:jc w:val="center"/>
              <w:rPr>
                <w:lang w:eastAsia="ru-RU"/>
              </w:rPr>
            </w:pPr>
            <w:r>
              <w:t xml:space="preserve">Применять основное свойство рациональной дроби для сокращения и преобразования дробей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2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2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Четырехугольник и его элемент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352306" w:rsidRDefault="00F11893" w:rsidP="00352306">
            <w:pPr>
              <w:spacing w:before="100" w:beforeAutospacing="1" w:after="100" w:afterAutospacing="1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Изображать</w:t>
            </w:r>
            <w:r w:rsidRPr="00352306">
              <w:rPr>
                <w:lang w:eastAsia="ru-RU"/>
              </w:rPr>
              <w:t xml:space="preserve"> и находить на рисунках четырёхугольники разных видов и их элементы.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Доказывать</w:t>
            </w:r>
            <w:r w:rsidRPr="00352306">
              <w:rPr>
                <w:lang w:eastAsia="ru-RU"/>
              </w:rPr>
              <w:t xml:space="preserve">  </w:t>
            </w:r>
            <w:r>
              <w:rPr>
                <w:lang w:eastAsia="ru-RU"/>
              </w:rPr>
              <w:t xml:space="preserve">теоремы о сумме углов </w:t>
            </w:r>
            <w:r w:rsidRPr="00EF1E1C">
              <w:rPr>
                <w:lang w:eastAsia="ru-RU"/>
              </w:rPr>
              <w:t>четырёхугольника</w:t>
            </w:r>
          </w:p>
          <w:p w:rsidR="00F11893" w:rsidRPr="00352306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3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435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3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pPr>
              <w:jc w:val="center"/>
            </w:pPr>
            <w:r w:rsidRPr="00BF67E3">
              <w:t>Основное свойство рациональной дроб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352306" w:rsidRDefault="00F11893" w:rsidP="00341974">
            <w:pPr>
              <w:jc w:val="center"/>
              <w:rPr>
                <w:lang w:eastAsia="ru-RU"/>
              </w:rPr>
            </w:pPr>
            <w:r w:rsidRPr="00352306">
              <w:t>Применять основное свойство рациональной дроби для сокращения и преобразования дробе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6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4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pPr>
              <w:jc w:val="center"/>
            </w:pPr>
            <w:r w:rsidRPr="00BF67E3">
              <w:t>Основное свойство рациональной дроб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352306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A71015">
            <w:pPr>
              <w:rPr>
                <w:rFonts w:eastAsia="Calibri"/>
              </w:rPr>
            </w:pPr>
            <w:r>
              <w:rPr>
                <w:rFonts w:eastAsia="Calibri"/>
              </w:rPr>
              <w:t>17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5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856BA3">
            <w:r>
              <w:t>Параллелограмм. Свойства параллелограмм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352306" w:rsidRDefault="00F11893" w:rsidP="00352306">
            <w:pPr>
              <w:spacing w:before="100" w:beforeAutospacing="1" w:after="100" w:afterAutospacing="1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определения</w:t>
            </w:r>
            <w:r w:rsidRPr="00352306">
              <w:rPr>
                <w:lang w:eastAsia="ru-RU"/>
              </w:rPr>
              <w:t>: параллелограмма, высоты параллелограмма;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A71015">
            <w:pPr>
              <w:rPr>
                <w:rFonts w:eastAsia="Calibri"/>
              </w:rPr>
            </w:pPr>
            <w:r>
              <w:rPr>
                <w:rFonts w:eastAsia="Calibri"/>
              </w:rPr>
              <w:t>17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6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pPr>
              <w:jc w:val="center"/>
            </w:pPr>
            <w:r w:rsidRPr="00BF67E3">
              <w:t>Основное свойство рациональной дроб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352306" w:rsidRDefault="00F11893" w:rsidP="001A2308">
            <w:pPr>
              <w:jc w:val="center"/>
              <w:rPr>
                <w:lang w:eastAsia="ru-RU"/>
              </w:rPr>
            </w:pPr>
            <w:r w:rsidRPr="00352306">
              <w:t xml:space="preserve">Приводить дроби к новому (общему) знаменателю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A71015">
            <w:pPr>
              <w:rPr>
                <w:rFonts w:eastAsia="Calibri"/>
              </w:rPr>
            </w:pPr>
            <w:r>
              <w:rPr>
                <w:rFonts w:eastAsia="Calibri"/>
              </w:rPr>
              <w:t>18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7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Сложение и вычитание рациональных дробей с одинаковыми знаменателями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352306" w:rsidRDefault="00F11893" w:rsidP="00341974">
            <w:pPr>
              <w:rPr>
                <w:rFonts w:eastAsia="Calibri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A71015">
            <w:pPr>
              <w:rPr>
                <w:rFonts w:eastAsia="Calibri"/>
              </w:rPr>
            </w:pPr>
            <w:r>
              <w:rPr>
                <w:rFonts w:eastAsia="Calibri"/>
              </w:rPr>
              <w:t>19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8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856BA3">
            <w:r>
              <w:t>Параллелограмм. Свойства параллелограмм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352306" w:rsidRDefault="00F11893" w:rsidP="00341974">
            <w:pPr>
              <w:rPr>
                <w:rFonts w:eastAsia="Calibri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определение</w:t>
            </w:r>
            <w:r w:rsidRPr="00352306">
              <w:rPr>
                <w:iCs/>
                <w:lang w:eastAsia="ru-RU"/>
              </w:rPr>
              <w:t xml:space="preserve"> и свойства</w:t>
            </w:r>
            <w:r>
              <w:rPr>
                <w:lang w:eastAsia="ru-RU"/>
              </w:rPr>
              <w:t xml:space="preserve"> параллелограмма.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Доказывать</w:t>
            </w:r>
            <w:r w:rsidRPr="00352306">
              <w:rPr>
                <w:lang w:eastAsia="ru-RU"/>
              </w:rPr>
              <w:t xml:space="preserve">  </w:t>
            </w:r>
            <w:r w:rsidRPr="00EF1E1C">
              <w:rPr>
                <w:lang w:eastAsia="ru-RU"/>
              </w:rPr>
              <w:t xml:space="preserve">теоремы о  </w:t>
            </w:r>
            <w:r w:rsidRPr="00EF1E1C">
              <w:rPr>
                <w:lang w:eastAsia="ru-RU"/>
              </w:rPr>
              <w:lastRenderedPageBreak/>
              <w:t>свойствах</w:t>
            </w:r>
            <w:r w:rsidRPr="00352306">
              <w:rPr>
                <w:lang w:eastAsia="ru-RU"/>
              </w:rPr>
              <w:t xml:space="preserve"> параллелограмма</w:t>
            </w:r>
            <w:r>
              <w:rPr>
                <w:lang w:eastAsia="ru-RU"/>
              </w:rPr>
              <w:t>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A71015">
            <w:pPr>
              <w:rPr>
                <w:rFonts w:eastAsia="Calibri"/>
              </w:rPr>
            </w:pPr>
            <w:r>
              <w:rPr>
                <w:rFonts w:eastAsia="Calibri"/>
              </w:rPr>
              <w:t>20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9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C76808">
            <w:pPr>
              <w:jc w:val="center"/>
            </w:pPr>
            <w:r w:rsidRPr="00BF67E3">
              <w:t>Сложение и вычитание рациональных дробей с одинаковыми знаменателям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</w:tcPr>
          <w:p w:rsidR="00F11893" w:rsidRPr="00352306" w:rsidRDefault="00F11893" w:rsidP="00E74724">
            <w:r w:rsidRPr="00352306">
              <w:t>Формулировать правила: сложения, вычитания рациональных дробей с одинаковыми знаменателями. Находить сумму, разность рациональных дробей с одинаковыми знаменателям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3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ложение и вычитание рациональных дробей с одинаковыми знаменателями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4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1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Признаки параллелограмм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BF67E3" w:rsidRDefault="00F11893" w:rsidP="00341974">
            <w:r w:rsidRPr="00352306">
              <w:t>Формулиро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признаки</w:t>
            </w:r>
            <w:r w:rsidRPr="00EF1E1C">
              <w:rPr>
                <w:lang w:eastAsia="ru-RU"/>
              </w:rPr>
              <w:t xml:space="preserve"> параллелограмма,</w:t>
            </w:r>
            <w:r w:rsidRPr="00352306">
              <w:rPr>
                <w:iCs/>
                <w:lang w:eastAsia="ru-RU"/>
              </w:rPr>
              <w:t xml:space="preserve"> 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изученные определения, свойства и признаки к решению зада</w:t>
            </w:r>
            <w:r>
              <w:rPr>
                <w:lang w:eastAsia="ru-RU"/>
              </w:rPr>
              <w:t>ч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4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2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ложение и вычитание рациональных дробей с  разными знаменателям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</w:tcPr>
          <w:p w:rsidR="00F11893" w:rsidRPr="00BF67E3" w:rsidRDefault="00F11893" w:rsidP="00341974">
            <w:r>
              <w:t>Находить сумму, разность</w:t>
            </w:r>
            <w:r w:rsidRPr="00BF67E3">
              <w:t xml:space="preserve"> рациональных дробей с одинаковыми знаменателями</w:t>
            </w:r>
            <w:r>
              <w:t>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5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3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ложение и вычитание рациональных дробей с  разными знаменателями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6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4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Признаки параллелограмм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BF67E3" w:rsidRDefault="00F11893" w:rsidP="000B678C">
            <w:r w:rsidRPr="00352306">
              <w:rPr>
                <w:iCs/>
                <w:lang w:eastAsia="ru-RU"/>
              </w:rPr>
              <w:t>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изученные определения, свойства и признаки к решению зада</w:t>
            </w:r>
            <w:r>
              <w:rPr>
                <w:lang w:eastAsia="ru-RU"/>
              </w:rPr>
              <w:t>ч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7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5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ложение и вычитание рациональных дробей с  разными знаменателям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</w:tcPr>
          <w:p w:rsidR="00F11893" w:rsidRPr="00BF67E3" w:rsidRDefault="00F11893" w:rsidP="00341974">
            <w:r>
              <w:t>Находить сумму, разность</w:t>
            </w:r>
            <w:r w:rsidRPr="00BF67E3">
              <w:t xml:space="preserve"> </w:t>
            </w:r>
            <w:r>
              <w:t>рациональных дробей с разн</w:t>
            </w:r>
            <w:r w:rsidRPr="00BF67E3">
              <w:t>ыми знаменателям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0.09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1022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6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Сложение и вычитание рациональных дробей с  разными знаменателям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7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Прямоугольник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6A5F3C" w:rsidRDefault="00F11893" w:rsidP="00352306">
            <w:pPr>
              <w:rPr>
                <w:rFonts w:eastAsia="Calibri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определение</w:t>
            </w:r>
            <w:r w:rsidRPr="00352306">
              <w:rPr>
                <w:iCs/>
                <w:lang w:eastAsia="ru-RU"/>
              </w:rPr>
              <w:t xml:space="preserve"> и свойства</w:t>
            </w:r>
            <w:r>
              <w:t xml:space="preserve"> прямоугольника</w:t>
            </w:r>
            <w:r w:rsidRPr="00352306">
              <w:rPr>
                <w:lang w:eastAsia="ru-RU"/>
              </w:rPr>
              <w:t>,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д</w:t>
            </w:r>
            <w:r w:rsidRPr="00352306">
              <w:rPr>
                <w:iCs/>
                <w:lang w:eastAsia="ru-RU"/>
              </w:rPr>
              <w:t>оказывать</w:t>
            </w:r>
            <w:r w:rsidRPr="00352306">
              <w:rPr>
                <w:lang w:eastAsia="ru-RU"/>
              </w:rPr>
              <w:t xml:space="preserve">  </w:t>
            </w:r>
            <w:r w:rsidRPr="00EF1E1C">
              <w:rPr>
                <w:lang w:eastAsia="ru-RU"/>
              </w:rPr>
              <w:t>теоремы о  свойствах</w:t>
            </w:r>
            <w:r>
              <w:t xml:space="preserve"> прямоугольника</w:t>
            </w:r>
            <w:r>
              <w:rPr>
                <w:lang w:eastAsia="ru-RU"/>
              </w:rPr>
              <w:t>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8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 w:rsidRPr="00BF67E3">
              <w:t xml:space="preserve"> Сложение и вычитание рациональных дробей с  разными знаменателями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6A5F3C" w:rsidRDefault="00F11893" w:rsidP="00E74724">
            <w:pPr>
              <w:rPr>
                <w:rFonts w:eastAsia="Calibri"/>
              </w:rPr>
            </w:pPr>
            <w:r>
              <w:t>Формулировать правила: сложения, вычитания дробей</w:t>
            </w:r>
            <w:r w:rsidRPr="00BF67E3">
              <w:t xml:space="preserve"> с  разными знаменателями</w:t>
            </w:r>
            <w:r>
              <w:t xml:space="preserve">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9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 w:rsidRPr="00BF67E3">
              <w:t>Сложение и вычитание рациональных дробей с  разными знаменателями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>
              <w:t>Прямоугольник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52306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изученные определения, свойства и признаки к решению задач</w:t>
            </w:r>
            <w:r w:rsidRPr="00352306">
              <w:rPr>
                <w:iCs/>
                <w:lang w:eastAsia="ru-RU"/>
              </w:rPr>
              <w:t xml:space="preserve">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4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1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 w:rsidRPr="00BF67E3">
              <w:t xml:space="preserve">Сложение и вычитание </w:t>
            </w:r>
            <w:r w:rsidRPr="00BF67E3">
              <w:lastRenderedPageBreak/>
              <w:t>рациональных дробей с  разными знаменателями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6A5F3C" w:rsidRDefault="00F11893" w:rsidP="004151E4">
            <w:pPr>
              <w:rPr>
                <w:rFonts w:eastAsia="Calibri"/>
              </w:rPr>
            </w:pPr>
            <w:r>
              <w:lastRenderedPageBreak/>
              <w:t xml:space="preserve">Формулировать правила: </w:t>
            </w:r>
            <w:r>
              <w:lastRenderedPageBreak/>
              <w:t>сложения, вычитания дробей</w:t>
            </w:r>
            <w:r w:rsidRPr="00BF67E3">
              <w:t xml:space="preserve"> с  разными знаменателями</w:t>
            </w:r>
            <w:r>
              <w:t xml:space="preserve">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7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32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95095" w:rsidRDefault="00F11893" w:rsidP="00B95095">
            <w:pPr>
              <w:rPr>
                <w:b/>
                <w:i/>
                <w:sz w:val="20"/>
                <w:szCs w:val="20"/>
              </w:rPr>
            </w:pPr>
            <w:r w:rsidRPr="00B95095">
              <w:rPr>
                <w:b/>
                <w:i/>
              </w:rPr>
              <w:t>Контрольная работа № 1 по теме «Основное свойство рациональной дроби. Сложение и вычитание рациональных дробей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8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3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A53CF" w:rsidRDefault="00F11893" w:rsidP="00341974">
            <w:r w:rsidRPr="00FA53CF">
              <w:t>Ромб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52306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Формулировать свойства</w:t>
            </w:r>
            <w:r>
              <w:t xml:space="preserve"> ромба</w:t>
            </w:r>
            <w:r w:rsidRPr="00352306">
              <w:rPr>
                <w:lang w:eastAsia="ru-RU"/>
              </w:rPr>
              <w:t>,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д</w:t>
            </w:r>
            <w:r w:rsidRPr="00352306">
              <w:rPr>
                <w:iCs/>
                <w:lang w:eastAsia="ru-RU"/>
              </w:rPr>
              <w:t>оказывать</w:t>
            </w:r>
            <w:r w:rsidRPr="00352306">
              <w:rPr>
                <w:lang w:eastAsia="ru-RU"/>
              </w:rPr>
              <w:t xml:space="preserve">  </w:t>
            </w:r>
            <w:r w:rsidRPr="00EF1E1C">
              <w:rPr>
                <w:lang w:eastAsia="ru-RU"/>
              </w:rPr>
              <w:t>теоремы о  свойствах</w:t>
            </w:r>
            <w:r>
              <w:t xml:space="preserve"> ромба</w:t>
            </w:r>
            <w:r w:rsidRPr="00352306">
              <w:rPr>
                <w:iCs/>
                <w:lang w:eastAsia="ru-RU"/>
              </w:rPr>
              <w:t xml:space="preserve">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8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DA3BC0">
            <w:pPr>
              <w:rPr>
                <w:rFonts w:eastAsia="Calibri"/>
              </w:rPr>
            </w:pPr>
            <w:r>
              <w:rPr>
                <w:rFonts w:eastAsia="Calibri"/>
              </w:rPr>
              <w:t>34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341974">
              <w:t>Умножение и деление рациональных  дробей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E74724">
            <w:pPr>
              <w:jc w:val="center"/>
              <w:rPr>
                <w:lang w:eastAsia="ru-RU"/>
              </w:rPr>
            </w:pPr>
            <w:r>
              <w:t xml:space="preserve">Формулировать правила: умножения, деления дробей, Находить  произведение и частное дробей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9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35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341974" w:rsidRDefault="00F11893" w:rsidP="00341974">
            <w:r w:rsidRPr="00BF67E3">
              <w:rPr>
                <w:sz w:val="20"/>
                <w:szCs w:val="20"/>
              </w:rPr>
              <w:t xml:space="preserve"> </w:t>
            </w:r>
            <w:r w:rsidRPr="00341974">
              <w:t>Умножение и деление рациональных  дробей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0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36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 w:rsidRPr="00FA53CF">
              <w:t>Ромб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6A5F3C" w:rsidRDefault="00F11893" w:rsidP="00352306">
            <w:pPr>
              <w:rPr>
                <w:rFonts w:eastAsia="Calibri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определение</w:t>
            </w:r>
            <w:r w:rsidRPr="00352306">
              <w:rPr>
                <w:iCs/>
                <w:lang w:eastAsia="ru-RU"/>
              </w:rPr>
              <w:t xml:space="preserve"> и свойства</w:t>
            </w:r>
            <w:r>
              <w:t xml:space="preserve"> ромба</w:t>
            </w:r>
            <w:r w:rsidRPr="00352306">
              <w:rPr>
                <w:lang w:eastAsia="ru-RU"/>
              </w:rPr>
              <w:t>,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д</w:t>
            </w:r>
            <w:r w:rsidRPr="00352306">
              <w:rPr>
                <w:iCs/>
                <w:lang w:eastAsia="ru-RU"/>
              </w:rPr>
              <w:t>оказывать</w:t>
            </w:r>
            <w:r w:rsidRPr="00352306">
              <w:rPr>
                <w:lang w:eastAsia="ru-RU"/>
              </w:rPr>
              <w:t xml:space="preserve">  </w:t>
            </w:r>
            <w:r w:rsidRPr="00EF1E1C">
              <w:rPr>
                <w:lang w:eastAsia="ru-RU"/>
              </w:rPr>
              <w:t>теоремы о  свойствах</w:t>
            </w:r>
            <w:r>
              <w:t xml:space="preserve"> ромба</w:t>
            </w:r>
            <w:r>
              <w:rPr>
                <w:lang w:eastAsia="ru-RU"/>
              </w:rPr>
              <w:t>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1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37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341974">
              <w:t>Умножение и деление рациональных  дробей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Находить  произведение и частное дробей, возводить дроби в степень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4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38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>
              <w:t>Возведение рациональной</w:t>
            </w:r>
            <w:r w:rsidRPr="00BF67E3">
              <w:t xml:space="preserve"> дроби в степень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5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39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Квадрат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определени</w:t>
            </w:r>
            <w:r>
              <w:rPr>
                <w:iCs/>
                <w:lang w:eastAsia="ru-RU"/>
              </w:rPr>
              <w:t>е</w:t>
            </w:r>
            <w:r>
              <w:t xml:space="preserve"> и свойства квадрата</w:t>
            </w:r>
            <w:r>
              <w:rPr>
                <w:i/>
                <w:iCs/>
                <w:lang w:eastAsia="ru-RU"/>
              </w:rPr>
              <w:t xml:space="preserve">. </w:t>
            </w:r>
            <w:r w:rsidRPr="00352306">
              <w:rPr>
                <w:iCs/>
                <w:lang w:eastAsia="ru-RU"/>
              </w:rPr>
              <w:t>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изученные определения, свойства и признаки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5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>
              <w:t>Возведение рациональной</w:t>
            </w:r>
            <w:r w:rsidRPr="00BF67E3">
              <w:t xml:space="preserve"> дроби в степень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Уметь возводить дроби в степень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6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1</w:t>
            </w:r>
          </w:p>
        </w:tc>
        <w:tc>
          <w:tcPr>
            <w:tcW w:w="272" w:type="pct"/>
          </w:tcPr>
          <w:p w:rsidR="00F11893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pPr>
              <w:rPr>
                <w:sz w:val="20"/>
                <w:szCs w:val="20"/>
              </w:rPr>
            </w:pPr>
            <w:r w:rsidRPr="00BF67E3">
              <w:t xml:space="preserve">Тождественные </w:t>
            </w:r>
            <w:r>
              <w:t xml:space="preserve">преобразования </w:t>
            </w:r>
            <w:r w:rsidRPr="00BF67E3">
              <w:t>рациональных выражений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Выполнять тождественные преобразования рациональных выраже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7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2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rPr>
                <w:b/>
                <w:i/>
              </w:rPr>
              <w:t>Контрольная работа №1 «Параллелограмм и его виды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614153">
            <w:pPr>
              <w:rPr>
                <w:rFonts w:eastAsia="Calibri"/>
              </w:rPr>
            </w:pPr>
            <w:r>
              <w:rPr>
                <w:rFonts w:eastAsia="Calibri"/>
              </w:rPr>
              <w:t>18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3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Тождественные преобразования рациональных выражений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Выполнять тождественные преобразования рациональных выраже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1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4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Тождественные преобразования рациональных выражений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2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5</w:t>
            </w:r>
          </w:p>
        </w:tc>
        <w:tc>
          <w:tcPr>
            <w:tcW w:w="272" w:type="pct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745027" w:rsidRDefault="00F11893" w:rsidP="00856BA3">
            <w:r w:rsidRPr="00745027">
              <w:t>Средняя линия тре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определени</w:t>
            </w:r>
            <w:r>
              <w:rPr>
                <w:iCs/>
                <w:lang w:eastAsia="ru-RU"/>
              </w:rPr>
              <w:t>е</w:t>
            </w:r>
            <w:r>
              <w:t xml:space="preserve"> </w:t>
            </w:r>
            <w:r w:rsidRPr="00EF1E1C">
              <w:rPr>
                <w:lang w:eastAsia="ru-RU"/>
              </w:rPr>
              <w:t>средней линии треугольник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2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6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 xml:space="preserve">Тождественные </w:t>
            </w:r>
            <w:r w:rsidRPr="00BF67E3">
              <w:lastRenderedPageBreak/>
              <w:t>преобразования рациональных выражений</w:t>
            </w:r>
            <w:r w:rsidRPr="00BF67E3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lastRenderedPageBreak/>
              <w:t xml:space="preserve">Выполнять тождественные </w:t>
            </w:r>
            <w:r>
              <w:lastRenderedPageBreak/>
              <w:t>преобразования рациональных выраже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3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47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ождественные преобразования рациональных выражений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4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8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341974">
            <w:r w:rsidRPr="00BF67E3">
              <w:t>.</w:t>
            </w:r>
            <w:r>
              <w:t>Трапец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Формулировать</w:t>
            </w:r>
            <w:r w:rsidRPr="00352306">
              <w:rPr>
                <w:lang w:eastAsia="ru-RU"/>
              </w:rPr>
              <w:t xml:space="preserve"> </w:t>
            </w:r>
            <w:r w:rsidRPr="00352306">
              <w:rPr>
                <w:iCs/>
                <w:lang w:eastAsia="ru-RU"/>
              </w:rPr>
              <w:t>определени</w:t>
            </w:r>
            <w:r>
              <w:rPr>
                <w:iCs/>
                <w:lang w:eastAsia="ru-RU"/>
              </w:rPr>
              <w:t>е</w:t>
            </w:r>
            <w:r>
              <w:t xml:space="preserve"> </w:t>
            </w:r>
            <w:r w:rsidRPr="00EF1E1C">
              <w:rPr>
                <w:lang w:eastAsia="ru-RU"/>
              </w:rPr>
              <w:t>трапеции, высоты трапеции, средней линии трапеци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25.10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49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060CFD">
            <w:r w:rsidRPr="00BF67E3">
              <w:t>Тождественные преобразования рациональных выражений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Выполнять тождественные преобразования рациональных выраже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6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614153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/>
              </w:rPr>
              <w:t xml:space="preserve">2 </w:t>
            </w:r>
            <w:r w:rsidRPr="00614153">
              <w:rPr>
                <w:rFonts w:eastAsia="Calibri"/>
                <w:b/>
              </w:rPr>
              <w:t>четверть</w:t>
            </w: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Тождественные преобразования рациональных выражений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7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1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Трапеция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8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50179D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2</w:t>
            </w:r>
          </w:p>
        </w:tc>
        <w:tc>
          <w:tcPr>
            <w:tcW w:w="272" w:type="pct"/>
          </w:tcPr>
          <w:p w:rsidR="00F11893" w:rsidRPr="006A5F3C" w:rsidRDefault="00F11893" w:rsidP="0050179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pPr>
              <w:rPr>
                <w:sz w:val="20"/>
                <w:szCs w:val="20"/>
              </w:rPr>
            </w:pPr>
            <w:r w:rsidRPr="00BF67E3">
              <w:t>Тождественные преобразования рациональных выражений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50179D">
            <w:pPr>
              <w:rPr>
                <w:sz w:val="20"/>
                <w:szCs w:val="20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1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3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ождественные преобразования рациональных выражений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2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4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6A5F3C" w:rsidRDefault="00F11893" w:rsidP="00060CFD">
            <w:r>
              <w:t>Трапец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 xml:space="preserve">изученные </w:t>
            </w:r>
            <w:r>
              <w:rPr>
                <w:lang w:eastAsia="ru-RU"/>
              </w:rPr>
              <w:t xml:space="preserve">определения, свойства 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2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5</w:t>
            </w:r>
          </w:p>
        </w:tc>
        <w:tc>
          <w:tcPr>
            <w:tcW w:w="272" w:type="pct"/>
          </w:tcPr>
          <w:p w:rsidR="00F11893" w:rsidRPr="006A5F3C" w:rsidRDefault="00F11893" w:rsidP="00341974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95095" w:rsidRDefault="00F11893" w:rsidP="00B95095">
            <w:pPr>
              <w:rPr>
                <w:b/>
                <w:i/>
                <w:sz w:val="20"/>
                <w:szCs w:val="20"/>
              </w:rPr>
            </w:pPr>
            <w:r w:rsidRPr="00B95095">
              <w:rPr>
                <w:b/>
                <w:i/>
              </w:rPr>
              <w:t>Контрольная работа №2 по теме «Умножение и деление рациональных дробей. Тождественные преобразования рациональных выражений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3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6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Равносильные уравнения.</w:t>
            </w:r>
            <w:r>
              <w:t xml:space="preserve"> Рациональные уравнения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  <w:r>
              <w:t>Формулировать: определения</w:t>
            </w:r>
          </w:p>
          <w:p w:rsidR="00F11893" w:rsidRPr="00BF67E3" w:rsidRDefault="00F11893" w:rsidP="00E74724">
            <w:pPr>
              <w:rPr>
                <w:lang w:eastAsia="ru-RU"/>
              </w:rPr>
            </w:pPr>
            <w:r>
              <w:t>равносильных уравнений. Решать уравнения с переменной в знаменателе дроб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4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7</w:t>
            </w:r>
          </w:p>
        </w:tc>
        <w:tc>
          <w:tcPr>
            <w:tcW w:w="272" w:type="pct"/>
          </w:tcPr>
          <w:p w:rsidR="00F11893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Центральные и вписанные  углы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5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8</w:t>
            </w:r>
          </w:p>
        </w:tc>
        <w:tc>
          <w:tcPr>
            <w:tcW w:w="272" w:type="pct"/>
          </w:tcPr>
          <w:p w:rsidR="00F11893" w:rsidRPr="006A5F3C" w:rsidRDefault="00F11893" w:rsidP="0050179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pPr>
              <w:rPr>
                <w:sz w:val="20"/>
                <w:szCs w:val="20"/>
              </w:rPr>
            </w:pPr>
            <w:r w:rsidRPr="00BF67E3">
              <w:t>Равносильные уравнения.</w:t>
            </w:r>
            <w:r>
              <w:t xml:space="preserve"> Рациональные уравнения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8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59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Равносильные уравнения.</w:t>
            </w:r>
            <w:r>
              <w:t xml:space="preserve"> Рациональные уравн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9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>
              <w:t>Центральные и вписанные  угл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352306">
              <w:rPr>
                <w:iCs/>
                <w:lang w:eastAsia="ru-RU"/>
              </w:rPr>
              <w:t>Применять</w:t>
            </w:r>
            <w:r w:rsidRPr="00352306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 xml:space="preserve">изученные </w:t>
            </w:r>
            <w:r>
              <w:rPr>
                <w:lang w:eastAsia="ru-RU"/>
              </w:rPr>
              <w:t xml:space="preserve">определения, свойства 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9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1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Равносильные уравнения.</w:t>
            </w:r>
            <w:r>
              <w:t xml:space="preserve"> Рациональные уравнения</w:t>
            </w:r>
            <w:r w:rsidRPr="00667855">
              <w:t xml:space="preserve">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Решать уравнения с переменной в знаменателе </w:t>
            </w:r>
            <w:r>
              <w:lastRenderedPageBreak/>
              <w:t>дроб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0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62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411448">
              <w:t>Степень с целым отрицательным показателем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B2A21">
            <w:pPr>
              <w:jc w:val="center"/>
              <w:rPr>
                <w:lang w:eastAsia="ru-RU"/>
              </w:rPr>
            </w:pPr>
            <w:r>
              <w:t xml:space="preserve">Формулировать определения степени с нулевым показателем, степени с целым отрицательным показателем, преобразовывать выражения, содержащие степени  с целым отрицательным показателем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1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3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411448" w:rsidRDefault="00F11893" w:rsidP="00060CFD">
            <w:r>
              <w:t>Описанная окружность четырехугольник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B2A21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2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4</w:t>
            </w:r>
          </w:p>
        </w:tc>
        <w:tc>
          <w:tcPr>
            <w:tcW w:w="272" w:type="pct"/>
          </w:tcPr>
          <w:p w:rsidR="00F11893" w:rsidRPr="006A5F3C" w:rsidRDefault="00F11893" w:rsidP="0050179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411448" w:rsidRDefault="00F11893" w:rsidP="0050179D">
            <w:r w:rsidRPr="00411448">
              <w:t>Степень с целым отрицательным показателем</w:t>
            </w:r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B2A21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5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5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411448">
              <w:t>Степень с целым отрицательным показателем</w:t>
            </w:r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6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6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856BA3">
            <w:r>
              <w:t>Вписанная окружность четырех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C45D86">
            <w:pPr>
              <w:jc w:val="center"/>
              <w:rPr>
                <w:lang w:eastAsia="ru-RU"/>
              </w:rPr>
            </w:pPr>
            <w:r>
              <w:t xml:space="preserve">Формулировать определение, </w:t>
            </w:r>
            <w:r>
              <w:rPr>
                <w:lang w:eastAsia="ru-RU"/>
              </w:rPr>
              <w:t xml:space="preserve">  </w:t>
            </w:r>
            <w:proofErr w:type="spellStart"/>
            <w:r>
              <w:rPr>
                <w:lang w:eastAsia="ru-RU"/>
              </w:rPr>
              <w:t>св-ва</w:t>
            </w:r>
            <w:proofErr w:type="spellEnd"/>
            <w:r>
              <w:rPr>
                <w:lang w:eastAsia="ru-RU"/>
              </w:rPr>
              <w:t xml:space="preserve"> и признаки описанного </w:t>
            </w:r>
            <w:r w:rsidRPr="00EF1E1C">
              <w:rPr>
                <w:lang w:eastAsia="ru-RU"/>
              </w:rPr>
              <w:t>четырёхугольник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6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7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411448">
              <w:t>Степень с целым отрицательным показателем</w:t>
            </w:r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4151E4">
            <w:pPr>
              <w:jc w:val="center"/>
              <w:rPr>
                <w:lang w:eastAsia="ru-RU"/>
              </w:rPr>
            </w:pPr>
            <w:r>
              <w:t>Преобразовывать выражения, содержащие степени  с целым отрицательным показателем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7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411448">
              <w:t>Степень с целым отрицательным показателем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8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69</w:t>
            </w:r>
          </w:p>
        </w:tc>
        <w:tc>
          <w:tcPr>
            <w:tcW w:w="272" w:type="pct"/>
          </w:tcPr>
          <w:p w:rsidR="00F11893" w:rsidRDefault="00F11893" w:rsidP="0050179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r w:rsidRPr="00E8667A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2</w:t>
            </w:r>
            <w:r w:rsidRPr="00E8667A">
              <w:rPr>
                <w:b/>
                <w:i/>
              </w:rPr>
              <w:t xml:space="preserve"> «</w:t>
            </w:r>
            <w:r>
              <w:rPr>
                <w:b/>
                <w:i/>
              </w:rPr>
              <w:t xml:space="preserve">Средняя линия треугольника. Трапеция. Вписанные и описанные четырехугольники </w:t>
            </w:r>
            <w:r w:rsidRPr="00E8667A">
              <w:rPr>
                <w:b/>
                <w:i/>
              </w:rPr>
              <w:t>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50179D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9.1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0</w:t>
            </w:r>
          </w:p>
        </w:tc>
        <w:tc>
          <w:tcPr>
            <w:tcW w:w="272" w:type="pct"/>
          </w:tcPr>
          <w:p w:rsidR="00F11893" w:rsidRPr="006A5F3C" w:rsidRDefault="00F11893" w:rsidP="0050179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Применять свойства степени с целым показателем для преобразования выражений</w:t>
            </w: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728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1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3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FA53CF" w:rsidRDefault="00F11893" w:rsidP="00060CFD">
            <w:pPr>
              <w:rPr>
                <w:b/>
                <w:i/>
              </w:rPr>
            </w:pPr>
            <w:r w:rsidRPr="00FA53CF">
              <w:rPr>
                <w:b/>
                <w:i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A53CF" w:rsidRDefault="00F11893" w:rsidP="00FA53CF">
            <w:pPr>
              <w:rPr>
                <w:b/>
                <w:i/>
              </w:rPr>
            </w:pPr>
            <w:r w:rsidRPr="00FA53CF">
              <w:rPr>
                <w:b/>
                <w:i/>
              </w:rPr>
              <w:t xml:space="preserve">Глава 2.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FA53CF" w:rsidRDefault="00F11893" w:rsidP="00FA53CF">
            <w:pPr>
              <w:jc w:val="center"/>
              <w:rPr>
                <w:b/>
                <w:i/>
                <w:lang w:eastAsia="ru-RU"/>
              </w:rPr>
            </w:pPr>
            <w:r w:rsidRPr="00FA53CF">
              <w:rPr>
                <w:b/>
                <w:i/>
              </w:rPr>
              <w:t xml:space="preserve">Подобие треугольников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2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856BA3">
            <w:r>
              <w:t>Теорема Фалес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2D6434">
            <w:pPr>
              <w:jc w:val="center"/>
              <w:rPr>
                <w:lang w:eastAsia="ru-RU"/>
              </w:rPr>
            </w:pPr>
            <w:r>
              <w:t>Формулировать</w:t>
            </w:r>
            <w:r w:rsidRPr="00C45D86">
              <w:rPr>
                <w:iCs/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и д</w:t>
            </w:r>
            <w:r w:rsidRPr="00C45D86">
              <w:rPr>
                <w:iCs/>
                <w:lang w:eastAsia="ru-RU"/>
              </w:rPr>
              <w:t>оказывать</w:t>
            </w:r>
            <w:r w:rsidRPr="00C45D86">
              <w:rPr>
                <w:lang w:eastAsia="ru-RU"/>
              </w:rPr>
              <w:t xml:space="preserve"> </w:t>
            </w:r>
            <w:r w:rsidRPr="00C45D86">
              <w:rPr>
                <w:iCs/>
                <w:lang w:eastAsia="ru-RU"/>
              </w:rPr>
              <w:t>теорему</w:t>
            </w:r>
            <w:r>
              <w:rPr>
                <w:i/>
                <w:iCs/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Фалес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3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3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Применять свойства степени с целым показателем для преобразования выражен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4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4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5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5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Теорема Фалес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6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6</w:t>
            </w:r>
          </w:p>
        </w:tc>
        <w:tc>
          <w:tcPr>
            <w:tcW w:w="272" w:type="pct"/>
          </w:tcPr>
          <w:p w:rsidR="00F11893" w:rsidRPr="006A5F3C" w:rsidRDefault="00F11893" w:rsidP="0050179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7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>Свойства степени с целым показателе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7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C45D86">
            <w:r>
              <w:t>Применение теоремы Фалеса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BF67E3" w:rsidRDefault="00F11893" w:rsidP="00341974">
            <w:r>
              <w:t>Применять теорему Фалеса при решении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79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 xml:space="preserve">Функция </w:t>
            </w:r>
            <w:r w:rsidRPr="00BF67E3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6" o:title=""/>
                </v:shape>
                <o:OLEObject Type="Embed" ProgID="Equation.DSMT4" ShapeID="_x0000_i1025" DrawAspect="Content" ObjectID="_1629104841" r:id="rId7"/>
              </w:object>
            </w:r>
            <w:r w:rsidRPr="00BF67E3">
              <w:t xml:space="preserve"> и её график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</w:tcPr>
          <w:p w:rsidR="00F11893" w:rsidRDefault="00F11893" w:rsidP="00341974"/>
          <w:p w:rsidR="00F11893" w:rsidRDefault="00F11893" w:rsidP="00341974"/>
          <w:p w:rsidR="00F11893" w:rsidRPr="00BF67E3" w:rsidRDefault="00F11893" w:rsidP="00341974">
            <w:r>
              <w:t xml:space="preserve">Формулировать определение функции </w:t>
            </w:r>
            <w:proofErr w:type="spellStart"/>
            <w:r>
              <w:t>у=к</w:t>
            </w:r>
            <w:proofErr w:type="spellEnd"/>
            <w:r>
              <w:t xml:space="preserve">/х. Выполнять построение и чтение графика функции </w:t>
            </w:r>
            <w:proofErr w:type="spellStart"/>
            <w:proofErr w:type="gramStart"/>
            <w:r>
              <w:t>у</w:t>
            </w:r>
            <w:proofErr w:type="gramEnd"/>
            <w:r>
              <w:t>=к</w:t>
            </w:r>
            <w:proofErr w:type="spellEnd"/>
            <w:r>
              <w:t>/</w:t>
            </w:r>
            <w:proofErr w:type="spellStart"/>
            <w:r>
              <w:t>х</w:t>
            </w:r>
            <w:proofErr w:type="spellEnd"/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0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 w:rsidRPr="00BF67E3">
              <w:t xml:space="preserve">Функция </w:t>
            </w:r>
            <w:r w:rsidRPr="00BF67E3">
              <w:rPr>
                <w:position w:val="-24"/>
              </w:rPr>
              <w:object w:dxaOrig="620" w:dyaOrig="620">
                <v:shape id="_x0000_i1026" type="#_x0000_t75" style="width:30.75pt;height:30.75pt" o:ole="">
                  <v:imagedata r:id="rId6" o:title=""/>
                </v:shape>
                <o:OLEObject Type="Embed" ProgID="Equation.DSMT4" ShapeID="_x0000_i1026" DrawAspect="Content" ObjectID="_1629104842" r:id="rId8"/>
              </w:object>
            </w:r>
            <w:r w:rsidRPr="00BF67E3">
              <w:t xml:space="preserve"> и её график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2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1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341974">
            <w:r>
              <w:t>Теорема о пропорциональных отрезках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2</w:t>
            </w:r>
          </w:p>
        </w:tc>
        <w:tc>
          <w:tcPr>
            <w:tcW w:w="272" w:type="pct"/>
          </w:tcPr>
          <w:p w:rsidR="00F11893" w:rsidRPr="006A5F3C" w:rsidRDefault="00F11893" w:rsidP="0050179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411448" w:rsidRDefault="00F11893" w:rsidP="0050179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11448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411448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75pt;height:30.75pt" o:ole="">
                  <v:imagedata r:id="rId6" o:title=""/>
                </v:shape>
                <o:OLEObject Type="Embed" ProgID="Equation.DSMT4" ShapeID="_x0000_i1027" DrawAspect="Content" ObjectID="_1629104843" r:id="rId9"/>
              </w:object>
            </w:r>
            <w:r w:rsidRPr="00411448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Pr="00BF67E3" w:rsidRDefault="00F11893" w:rsidP="00341974"/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3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Функция </w:t>
            </w:r>
            <w:r w:rsidRPr="00BF67E3">
              <w:rPr>
                <w:position w:val="-24"/>
              </w:rPr>
              <w:object w:dxaOrig="620" w:dyaOrig="620">
                <v:shape id="_x0000_i1028" type="#_x0000_t75" style="width:30.75pt;height:30.75pt" o:ole="">
                  <v:imagedata r:id="rId6" o:title=""/>
                </v:shape>
                <o:OLEObject Type="Embed" ProgID="Equation.DSMT4" ShapeID="_x0000_i1028" DrawAspect="Content" ObjectID="_1629104844" r:id="rId10"/>
              </w:object>
            </w:r>
            <w:r w:rsidRPr="00BF67E3">
              <w:t xml:space="preserve"> и её график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7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4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30646">
            <w:r>
              <w:t>Теорема о пропорциональных отрезках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2D6434">
            <w:pPr>
              <w:jc w:val="center"/>
              <w:rPr>
                <w:lang w:eastAsia="ru-RU"/>
              </w:rPr>
            </w:pPr>
            <w:r w:rsidRPr="002D6434">
              <w:rPr>
                <w:iCs/>
                <w:lang w:eastAsia="ru-RU"/>
              </w:rPr>
              <w:t>Применять</w:t>
            </w:r>
            <w:r w:rsidRPr="002D6434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 xml:space="preserve">изученную </w:t>
            </w:r>
            <w:r w:rsidRPr="00EF1E1C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 xml:space="preserve">теорему </w:t>
            </w:r>
            <w:r w:rsidRPr="00EF1E1C">
              <w:rPr>
                <w:lang w:eastAsia="ru-RU"/>
              </w:rPr>
              <w:t>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7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5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95095" w:rsidRDefault="00F11893" w:rsidP="00B95095">
            <w:pPr>
              <w:rPr>
                <w:b/>
                <w:i/>
              </w:rPr>
            </w:pPr>
            <w:r w:rsidRPr="00B95095">
              <w:rPr>
                <w:b/>
                <w:i/>
              </w:rPr>
              <w:t>Контрольная работа № 3 по теме: «Рациональные уравнения. Степень с целым отрицательным показателем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05263B" w:rsidRDefault="00F11893" w:rsidP="0050179D">
            <w:pPr>
              <w:rPr>
                <w:rFonts w:eastAsia="Calibri"/>
                <w:b/>
                <w:i/>
              </w:rPr>
            </w:pPr>
            <w:r>
              <w:rPr>
                <w:rFonts w:eastAsia="Calibri"/>
              </w:rPr>
              <w:t>18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05263B" w:rsidRDefault="00F11893" w:rsidP="0005263B">
            <w:pPr>
              <w:rPr>
                <w:b/>
                <w:i/>
              </w:rPr>
            </w:pPr>
            <w:r w:rsidRPr="0005263B">
              <w:rPr>
                <w:b/>
                <w:i/>
              </w:rPr>
              <w:t xml:space="preserve">Глава 2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05263B" w:rsidRDefault="00F11893" w:rsidP="00341974">
            <w:pPr>
              <w:jc w:val="center"/>
              <w:rPr>
                <w:b/>
                <w:i/>
                <w:lang w:eastAsia="ru-RU"/>
              </w:rPr>
            </w:pPr>
            <w:r w:rsidRPr="0005263B">
              <w:rPr>
                <w:b/>
                <w:i/>
              </w:rPr>
              <w:t>«Квадратные корни. Действительные числа»</w:t>
            </w:r>
          </w:p>
        </w:tc>
        <w:tc>
          <w:tcPr>
            <w:tcW w:w="277" w:type="pct"/>
            <w:shd w:val="clear" w:color="auto" w:fill="auto"/>
          </w:tcPr>
          <w:p w:rsidR="00F11893" w:rsidRPr="0005263B" w:rsidRDefault="00F11893" w:rsidP="00341974">
            <w:pPr>
              <w:rPr>
                <w:rFonts w:eastAsia="Calibri"/>
                <w:b/>
                <w:i/>
              </w:rPr>
            </w:pPr>
            <w:r w:rsidRPr="0005263B">
              <w:rPr>
                <w:rFonts w:eastAsia="Calibri"/>
                <w:b/>
                <w:i/>
              </w:rPr>
              <w:t>30 ч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6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Функция </w:t>
            </w:r>
            <w:proofErr w:type="spellStart"/>
            <w:r w:rsidRPr="00BF67E3">
              <w:rPr>
                <w:i/>
              </w:rPr>
              <w:t>y</w:t>
            </w:r>
            <w:proofErr w:type="spellEnd"/>
            <w:r w:rsidRPr="00BF67E3">
              <w:rPr>
                <w:i/>
              </w:rPr>
              <w:t xml:space="preserve"> = x</w:t>
            </w:r>
            <w:r w:rsidRPr="00BF67E3">
              <w:rPr>
                <w:i/>
                <w:vertAlign w:val="superscript"/>
              </w:rPr>
              <w:t>2</w:t>
            </w:r>
            <w:r w:rsidRPr="00BF67E3">
              <w:t>и её график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0B678C">
            <w:pPr>
              <w:jc w:val="center"/>
              <w:rPr>
                <w:lang w:eastAsia="ru-RU"/>
              </w:rPr>
            </w:pPr>
            <w:r>
              <w:t xml:space="preserve">Формулировать свойства функции </w:t>
            </w:r>
            <w:proofErr w:type="spellStart"/>
            <w:r>
              <w:t>y</w:t>
            </w:r>
            <w:proofErr w:type="spellEnd"/>
            <w:r>
              <w:t xml:space="preserve"> = </w:t>
            </w:r>
            <w:proofErr w:type="spellStart"/>
            <w:r>
              <w:t>x</w:t>
            </w:r>
            <w:proofErr w:type="spellEnd"/>
            <w:r>
              <w:t xml:space="preserve"> 2 . Строить график функции </w:t>
            </w:r>
            <w:proofErr w:type="spellStart"/>
            <w:r>
              <w:t>y=x</w:t>
            </w:r>
            <w:proofErr w:type="spellEnd"/>
            <w:r>
              <w:t xml:space="preserve"> 2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9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7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Применение теоремы о пропорциональных отрезках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t>Применить теорему о пропорциональных отрезках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8</w:t>
            </w:r>
          </w:p>
        </w:tc>
        <w:tc>
          <w:tcPr>
            <w:tcW w:w="272" w:type="pct"/>
          </w:tcPr>
          <w:p w:rsidR="00F11893" w:rsidRPr="006A5F3C" w:rsidRDefault="00F11893" w:rsidP="0050179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50179D">
            <w:r w:rsidRPr="00BF67E3">
              <w:t xml:space="preserve">Функция </w:t>
            </w:r>
            <w:proofErr w:type="spellStart"/>
            <w:r w:rsidRPr="00BF67E3">
              <w:rPr>
                <w:i/>
              </w:rPr>
              <w:t>y</w:t>
            </w:r>
            <w:proofErr w:type="spellEnd"/>
            <w:r w:rsidRPr="00BF67E3">
              <w:rPr>
                <w:i/>
              </w:rPr>
              <w:t xml:space="preserve"> = x</w:t>
            </w:r>
            <w:r w:rsidRPr="00BF67E3">
              <w:rPr>
                <w:i/>
                <w:vertAlign w:val="superscript"/>
              </w:rPr>
              <w:t>2</w:t>
            </w:r>
            <w:r w:rsidRPr="00BF67E3">
              <w:br/>
              <w:t>и её график.</w:t>
            </w:r>
            <w:r w:rsidR="00C34462" w:rsidRPr="004B5C7E">
              <w:rPr>
                <w:b/>
              </w:rPr>
              <w:t xml:space="preserve"> Рубежный контроль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50179D">
            <w:pPr>
              <w:jc w:val="center"/>
              <w:rPr>
                <w:lang w:eastAsia="ru-RU"/>
              </w:rPr>
            </w:pPr>
            <w:r>
              <w:t xml:space="preserve">Формулировать свойства функции </w:t>
            </w:r>
            <w:proofErr w:type="spellStart"/>
            <w:r>
              <w:t>y</w:t>
            </w:r>
            <w:proofErr w:type="spellEnd"/>
            <w:r>
              <w:t xml:space="preserve"> = </w:t>
            </w:r>
            <w:proofErr w:type="spellStart"/>
            <w:r>
              <w:t>x</w:t>
            </w:r>
            <w:proofErr w:type="spellEnd"/>
            <w:r>
              <w:t xml:space="preserve"> 2 . Строить график </w:t>
            </w:r>
            <w:proofErr w:type="spellStart"/>
            <w:r>
              <w:t>ф-ции</w:t>
            </w:r>
            <w:proofErr w:type="spellEnd"/>
            <w:r>
              <w:t xml:space="preserve"> </w:t>
            </w:r>
            <w:proofErr w:type="spellStart"/>
            <w:r>
              <w:t>y=x</w:t>
            </w:r>
            <w:proofErr w:type="spellEnd"/>
            <w:r>
              <w:t xml:space="preserve"> 2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3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89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C34462">
            <w:r w:rsidRPr="00BF67E3">
              <w:t xml:space="preserve">Функция </w:t>
            </w:r>
            <w:proofErr w:type="spellStart"/>
            <w:r w:rsidRPr="00BF67E3">
              <w:rPr>
                <w:i/>
              </w:rPr>
              <w:t>y</w:t>
            </w:r>
            <w:proofErr w:type="spellEnd"/>
            <w:r w:rsidRPr="00BF67E3">
              <w:rPr>
                <w:i/>
              </w:rPr>
              <w:t xml:space="preserve"> = x</w:t>
            </w:r>
            <w:r w:rsidRPr="00BF67E3">
              <w:rPr>
                <w:i/>
                <w:vertAlign w:val="superscript"/>
              </w:rPr>
              <w:t>2</w:t>
            </w:r>
            <w:r w:rsidRPr="00BF67E3">
              <w:br/>
              <w:t>и её график.</w:t>
            </w:r>
            <w:r>
              <w:t xml:space="preserve">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4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90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856BA3">
            <w:r>
              <w:t>Подобные треугольник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523104">
            <w:pPr>
              <w:spacing w:before="100" w:beforeAutospacing="1" w:after="100" w:afterAutospacing="1"/>
              <w:rPr>
                <w:lang w:eastAsia="ru-RU"/>
              </w:rPr>
            </w:pPr>
            <w:r w:rsidRPr="00C45D86">
              <w:rPr>
                <w:iCs/>
                <w:lang w:eastAsia="ru-RU"/>
              </w:rPr>
              <w:t>Формулировать</w:t>
            </w:r>
            <w:r w:rsidRPr="00C45D86">
              <w:rPr>
                <w:lang w:eastAsia="ru-RU"/>
              </w:rPr>
              <w:t xml:space="preserve"> </w:t>
            </w:r>
            <w:r w:rsidRPr="00C45D86">
              <w:rPr>
                <w:iCs/>
                <w:lang w:eastAsia="ru-RU"/>
              </w:rPr>
              <w:t>определение</w:t>
            </w:r>
            <w:r w:rsidRPr="00EF1E1C">
              <w:rPr>
                <w:lang w:eastAsia="ru-RU"/>
              </w:rPr>
              <w:t xml:space="preserve"> подобных треугольников;</w:t>
            </w:r>
            <w:r w:rsidRPr="002D6434">
              <w:rPr>
                <w:iCs/>
                <w:lang w:eastAsia="ru-RU"/>
              </w:rPr>
              <w:t xml:space="preserve"> </w:t>
            </w:r>
            <w:r>
              <w:rPr>
                <w:iCs/>
                <w:lang w:eastAsia="ru-RU"/>
              </w:rPr>
              <w:t>п</w:t>
            </w:r>
            <w:r w:rsidRPr="002D6434">
              <w:rPr>
                <w:iCs/>
                <w:lang w:eastAsia="ru-RU"/>
              </w:rPr>
              <w:t>рименять</w:t>
            </w:r>
            <w:r w:rsidRPr="002D6434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 xml:space="preserve">изученное </w:t>
            </w:r>
            <w:r w:rsidRPr="00EF1E1C">
              <w:rPr>
                <w:lang w:eastAsia="ru-RU"/>
              </w:rPr>
              <w:t xml:space="preserve"> </w:t>
            </w:r>
            <w:r w:rsidRPr="00C45D86">
              <w:rPr>
                <w:iCs/>
                <w:lang w:eastAsia="ru-RU"/>
              </w:rPr>
              <w:t>определение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50179D">
            <w:pPr>
              <w:rPr>
                <w:rFonts w:eastAsia="Calibri"/>
              </w:rPr>
            </w:pPr>
            <w:r>
              <w:rPr>
                <w:rFonts w:eastAsia="Calibri"/>
              </w:rPr>
              <w:t>24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91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Квадратные корни. </w:t>
            </w:r>
            <w:r w:rsidRPr="00BF67E3">
              <w:lastRenderedPageBreak/>
              <w:t>Арифметический квадратный корень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lastRenderedPageBreak/>
              <w:t xml:space="preserve">Формулировать: </w:t>
            </w:r>
            <w:r>
              <w:lastRenderedPageBreak/>
              <w:t xml:space="preserve">определения: кв. корня из числа, </w:t>
            </w:r>
            <w:proofErr w:type="spellStart"/>
            <w:r>
              <w:t>арифм</w:t>
            </w:r>
            <w:proofErr w:type="spellEnd"/>
            <w:r>
              <w:t>. кв. корня из числ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5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92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е корни. Арифметический квадратный корень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Доказывать свойства арифметического  кв. корня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6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93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104F1C">
            <w:r>
              <w:t>Первый признак подобия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t>Формулиро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4151E4">
              <w:rPr>
                <w:iCs/>
                <w:lang w:eastAsia="ru-RU"/>
              </w:rPr>
              <w:t>и д</w:t>
            </w:r>
            <w:r>
              <w:t>оказывать первый признак подобия треугольник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7.1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4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Квадратные корни. Арифметический квадратный корень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104F1C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FB6662">
            <w:pPr>
              <w:jc w:val="center"/>
              <w:rPr>
                <w:rFonts w:eastAsia="Calibri"/>
              </w:rPr>
            </w:pPr>
            <w:r w:rsidRPr="00C67AF0">
              <w:rPr>
                <w:rFonts w:eastAsia="Calibri"/>
                <w:b/>
              </w:rPr>
              <w:t>3 четверть</w:t>
            </w: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5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104F1C">
            <w:r>
              <w:t>Первый признак подобия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Применить</w:t>
            </w:r>
            <w:r>
              <w:t xml:space="preserve"> первый признак подобия треугольников к решению задач.</w:t>
            </w:r>
            <w:r>
              <w:rPr>
                <w:lang w:eastAsia="ru-RU"/>
              </w:rPr>
              <w:t xml:space="preserve">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01</w:t>
            </w:r>
          </w:p>
        </w:tc>
        <w:tc>
          <w:tcPr>
            <w:tcW w:w="585" w:type="pct"/>
            <w:shd w:val="clear" w:color="auto" w:fill="auto"/>
          </w:tcPr>
          <w:p w:rsidR="00F11893" w:rsidRPr="00C67AF0" w:rsidRDefault="00F11893" w:rsidP="00FB6662">
            <w:pPr>
              <w:jc w:val="center"/>
              <w:rPr>
                <w:rFonts w:eastAsia="Calibri"/>
                <w:b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96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е корни. Арифметический квадратный корень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97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9747CE" w:rsidRDefault="00F11893" w:rsidP="00060CF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747CE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FD61B0">
            <w:pPr>
              <w:jc w:val="center"/>
              <w:rPr>
                <w:lang w:eastAsia="ru-RU"/>
              </w:rPr>
            </w:pPr>
            <w:r>
              <w:t>Описывать: понятие множества, его элемента, способы задания множеств; равных множест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4903C7" w:rsidRDefault="00F11893" w:rsidP="00060CFD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903C7">
              <w:rPr>
                <w:rFonts w:ascii="Times New Roman" w:hAnsi="Times New Roman"/>
              </w:rPr>
              <w:t>Свойство пересекающихся хорд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FD61B0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9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Множество и его элементы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00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Подмножество. Операции над множествам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Формулировать определения подмножества, пересечения и объединения множеств</w:t>
            </w:r>
            <w:proofErr w:type="gramStart"/>
            <w:r>
              <w:t xml:space="preserve"> О</w:t>
            </w:r>
            <w:proofErr w:type="gramEnd"/>
            <w:r>
              <w:t>писывать понятие множества, его элемента, способы задания множеств; множества чисел и связи между этими числовыми множествами;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104F1C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1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 xml:space="preserve">Свойство касательной и секущей, </w:t>
            </w:r>
            <w:proofErr w:type="gramStart"/>
            <w:r>
              <w:t>поведенных</w:t>
            </w:r>
            <w:proofErr w:type="gramEnd"/>
            <w:r>
              <w:t xml:space="preserve"> к окружности через одну точку</w:t>
            </w:r>
          </w:p>
        </w:tc>
        <w:tc>
          <w:tcPr>
            <w:tcW w:w="1596" w:type="pct"/>
            <w:gridSpan w:val="3"/>
            <w:vMerge/>
            <w:shd w:val="clear" w:color="auto" w:fill="auto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2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Подмножество. Операции над множествам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03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Числовые</w:t>
            </w:r>
            <w:r w:rsidRPr="00BF67E3">
              <w:cr/>
              <w:t xml:space="preserve"> множества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Описывать множества чисел и связи между этими числовыми множествами; связь между бесконечными десятичными дробями и </w:t>
            </w:r>
            <w:proofErr w:type="spellStart"/>
            <w:r>
              <w:t>рац</w:t>
            </w:r>
            <w:proofErr w:type="spellEnd"/>
            <w:r>
              <w:t xml:space="preserve">., </w:t>
            </w:r>
            <w:proofErr w:type="spellStart"/>
            <w:r>
              <w:t>иррац-ми</w:t>
            </w:r>
            <w:proofErr w:type="spellEnd"/>
            <w:r>
              <w:t>. числам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4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104F1C">
            <w:r>
              <w:t>Применение первого признака подобия треугольников</w:t>
            </w:r>
          </w:p>
          <w:p w:rsidR="00F11893" w:rsidRPr="00BF67E3" w:rsidRDefault="00F11893" w:rsidP="00060CFD"/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4903C7">
        <w:trPr>
          <w:trHeight w:val="36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5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Числовые</w:t>
            </w:r>
            <w:r w:rsidRPr="00BF67E3">
              <w:cr/>
              <w:t xml:space="preserve"> множеств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2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06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Числовые</w:t>
            </w:r>
            <w:r w:rsidRPr="00BF67E3">
              <w:cr/>
              <w:t xml:space="preserve"> множеств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Распознавать </w:t>
            </w:r>
            <w:proofErr w:type="spellStart"/>
            <w:r>
              <w:t>рац-ные</w:t>
            </w:r>
            <w:proofErr w:type="spellEnd"/>
            <w:r>
              <w:t xml:space="preserve"> и </w:t>
            </w:r>
            <w:proofErr w:type="spellStart"/>
            <w:r>
              <w:t>иррац-ные</w:t>
            </w:r>
            <w:proofErr w:type="spellEnd"/>
            <w:r>
              <w:t xml:space="preserve"> числа. Приводить примеры </w:t>
            </w:r>
            <w:proofErr w:type="spellStart"/>
            <w:r>
              <w:t>рац</w:t>
            </w:r>
            <w:proofErr w:type="spellEnd"/>
            <w:r>
              <w:t xml:space="preserve">. чисел и </w:t>
            </w:r>
            <w:proofErr w:type="spellStart"/>
            <w:r>
              <w:t>иррац</w:t>
            </w:r>
            <w:proofErr w:type="spellEnd"/>
            <w:r>
              <w:t xml:space="preserve">. чисел. Записывать с помощью формул свойства действий с </w:t>
            </w:r>
            <w:proofErr w:type="spellStart"/>
            <w:r>
              <w:t>действит</w:t>
            </w:r>
            <w:proofErr w:type="spellEnd"/>
            <w:r>
              <w:t>. числам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3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07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Второй признак подобия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t>Формулиро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4151E4">
              <w:rPr>
                <w:iCs/>
                <w:lang w:eastAsia="ru-RU"/>
              </w:rPr>
              <w:t>и д</w:t>
            </w:r>
            <w:r>
              <w:t>оказывать второй признак подобия треугольников и применить его при решении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4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арифметического квадратного корн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Формулировать с</w:t>
            </w:r>
            <w:r w:rsidRPr="00BF67E3">
              <w:t>войства арифметического квадратного корня</w:t>
            </w:r>
            <w:r>
              <w:t xml:space="preserve"> и применять их для преобразования выражен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7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9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E8667A" w:rsidRDefault="00F11893" w:rsidP="00104F1C">
            <w:r>
              <w:t>Третий признак подобия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t>Формулиро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4151E4">
              <w:rPr>
                <w:iCs/>
                <w:lang w:eastAsia="ru-RU"/>
              </w:rPr>
              <w:t>и д</w:t>
            </w:r>
            <w:r>
              <w:t>оказывать третий признак подобия треугольников и применить его при решении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8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0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арифметического квадратного корня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Формулировать с</w:t>
            </w:r>
            <w:r w:rsidRPr="00BF67E3">
              <w:t>войства арифметического квадратного корня</w:t>
            </w:r>
            <w:r>
              <w:t xml:space="preserve"> и применять их для преобразования выражен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8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1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арифметического квадратного корня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9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12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>Свойства арифметического квадратного корня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Формулировать с</w:t>
            </w:r>
            <w:r w:rsidRPr="00BF67E3">
              <w:t>войства арифметического квадратного корня</w:t>
            </w:r>
            <w:r>
              <w:t xml:space="preserve"> и применять их для преобразования выражен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0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3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E8667A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3</w:t>
            </w:r>
            <w:r w:rsidRPr="00E8667A">
              <w:rPr>
                <w:b/>
                <w:i/>
              </w:rPr>
              <w:t xml:space="preserve"> «</w:t>
            </w:r>
            <w:r>
              <w:rPr>
                <w:b/>
                <w:i/>
              </w:rPr>
              <w:t>Теорема Фалеса. Подобие треугольников</w:t>
            </w:r>
            <w:r w:rsidRPr="00E8667A">
              <w:rPr>
                <w:b/>
                <w:i/>
              </w:rPr>
              <w:t>»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1.01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4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Свойства арифметического квадратного корня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15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F83C37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4C76A6">
            <w:pPr>
              <w:jc w:val="center"/>
              <w:rPr>
                <w:lang w:eastAsia="ru-RU"/>
              </w:rPr>
            </w:pPr>
            <w:r>
              <w:t xml:space="preserve">Сравнивать значения выражений. Выносить множитель из-под знака корня, вносить множитель под знак корня.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4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856BA3" w:rsidRDefault="00F11893" w:rsidP="00060CFD">
            <w:pPr>
              <w:rPr>
                <w:b/>
                <w:i/>
              </w:rPr>
            </w:pPr>
            <w:r w:rsidRPr="00856BA3">
              <w:rPr>
                <w:b/>
                <w:i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856BA3" w:rsidRDefault="00F11893" w:rsidP="00856BA3">
            <w:pPr>
              <w:rPr>
                <w:b/>
                <w:i/>
                <w:sz w:val="20"/>
                <w:szCs w:val="20"/>
              </w:rPr>
            </w:pPr>
            <w:r w:rsidRPr="00856BA3">
              <w:rPr>
                <w:b/>
                <w:i/>
              </w:rPr>
              <w:t xml:space="preserve">Глава 3.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856BA3" w:rsidRDefault="00F11893" w:rsidP="00341974">
            <w:pPr>
              <w:jc w:val="center"/>
              <w:rPr>
                <w:b/>
                <w:i/>
                <w:lang w:eastAsia="ru-RU"/>
              </w:rPr>
            </w:pPr>
            <w:r w:rsidRPr="00856BA3">
              <w:rPr>
                <w:b/>
                <w:i/>
              </w:rPr>
              <w:t>Решение прямоугольных треугольников</w:t>
            </w:r>
          </w:p>
        </w:tc>
        <w:tc>
          <w:tcPr>
            <w:tcW w:w="277" w:type="pct"/>
            <w:shd w:val="clear" w:color="auto" w:fill="auto"/>
          </w:tcPr>
          <w:p w:rsidR="00F11893" w:rsidRPr="00856BA3" w:rsidRDefault="00F11893" w:rsidP="00341974">
            <w:pPr>
              <w:rPr>
                <w:rFonts w:eastAsia="Calibri"/>
                <w:b/>
                <w:i/>
              </w:rPr>
            </w:pPr>
            <w:r w:rsidRPr="00856BA3">
              <w:rPr>
                <w:b/>
                <w:i/>
              </w:rPr>
              <w:t>14ч.</w:t>
            </w:r>
          </w:p>
        </w:tc>
        <w:tc>
          <w:tcPr>
            <w:tcW w:w="402" w:type="pct"/>
            <w:shd w:val="clear" w:color="auto" w:fill="auto"/>
          </w:tcPr>
          <w:p w:rsidR="00F11893" w:rsidRPr="00BE5046" w:rsidRDefault="00F11893" w:rsidP="00104F1C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16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>
              <w:t>Метрические соотношения в прямоугольном треугольнике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B047BF">
            <w:r>
              <w:t>Формулиро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4151E4">
              <w:rPr>
                <w:iCs/>
                <w:lang w:eastAsia="ru-RU"/>
              </w:rPr>
              <w:t>и д</w:t>
            </w:r>
            <w:r>
              <w:t>оказывать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B047BF">
              <w:rPr>
                <w:iCs/>
                <w:lang w:eastAsia="ru-RU"/>
              </w:rPr>
              <w:t>свойства</w:t>
            </w:r>
            <w:r>
              <w:rPr>
                <w:lang w:eastAsia="ru-RU"/>
              </w:rPr>
              <w:t xml:space="preserve">, </w:t>
            </w:r>
            <w:r w:rsidRPr="00EF1E1C">
              <w:rPr>
                <w:lang w:eastAsia="ru-RU"/>
              </w:rPr>
              <w:t xml:space="preserve"> выражающие метрические соотношения в прямоугольном треугольнике и </w:t>
            </w:r>
            <w:r>
              <w:t xml:space="preserve">применить  их </w:t>
            </w:r>
            <w:r w:rsidRPr="00EF1E1C">
              <w:rPr>
                <w:lang w:eastAsia="ru-RU"/>
              </w:rPr>
              <w:t>к решению задач</w:t>
            </w:r>
            <w:r>
              <w:rPr>
                <w:lang w:eastAsia="ru-RU"/>
              </w:rPr>
              <w:t>.</w:t>
            </w:r>
          </w:p>
          <w:p w:rsidR="00F11893" w:rsidRPr="00BF67E3" w:rsidRDefault="00F11893" w:rsidP="00B047BF">
            <w:pPr>
              <w:spacing w:before="100" w:beforeAutospacing="1" w:after="100" w:afterAutospacing="1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BE5046" w:rsidRDefault="00F11893" w:rsidP="00104F1C">
            <w:pPr>
              <w:rPr>
                <w:rFonts w:eastAsia="Calibri"/>
              </w:rPr>
            </w:pPr>
            <w:r w:rsidRPr="00BE5046">
              <w:rPr>
                <w:rFonts w:eastAsia="Calibri"/>
              </w:rPr>
              <w:t>4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C327D">
            <w:pPr>
              <w:rPr>
                <w:rFonts w:eastAsia="Calibri"/>
              </w:rPr>
            </w:pPr>
            <w:r>
              <w:rPr>
                <w:rFonts w:eastAsia="Calibri"/>
              </w:rPr>
              <w:t>117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104F1C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rPr>
                <w:lang w:eastAsia="ru-RU"/>
              </w:rPr>
            </w:pPr>
            <w:r>
              <w:t>Преобразовывать  выражения</w:t>
            </w:r>
            <w:r w:rsidRPr="00F83C37">
              <w:t>,</w:t>
            </w:r>
            <w:r>
              <w:t xml:space="preserve"> содержащие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5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1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060CFD">
            <w:r>
              <w:t xml:space="preserve">Тождественные </w:t>
            </w:r>
            <w:r>
              <w:lastRenderedPageBreak/>
              <w:t>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lastRenderedPageBreak/>
              <w:t xml:space="preserve">Преобразовывать  </w:t>
            </w:r>
            <w:r>
              <w:lastRenderedPageBreak/>
              <w:t>выражения</w:t>
            </w:r>
            <w:r w:rsidRPr="00F83C37">
              <w:t>,</w:t>
            </w:r>
            <w:r>
              <w:t xml:space="preserve"> содержащие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6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19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060CFD">
            <w:r>
              <w:t>Теорема Пифагор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7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0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060CFD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21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060CFD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4C76A6">
            <w:pPr>
              <w:jc w:val="center"/>
              <w:rPr>
                <w:lang w:eastAsia="ru-RU"/>
              </w:rPr>
            </w:pPr>
            <w:r>
              <w:t>Выполнять освобождение от иррациональности в знаменателе дроб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22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E5046" w:rsidRDefault="00F11893" w:rsidP="00060CFD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BE5046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E078CF">
            <w:r>
              <w:t xml:space="preserve">Применить </w:t>
            </w:r>
            <w:r w:rsidRPr="00EF1E1C">
              <w:rPr>
                <w:lang w:eastAsia="ru-RU"/>
              </w:rPr>
              <w:t>теорему Пифагора</w:t>
            </w:r>
            <w:r>
              <w:t xml:space="preserve">  </w:t>
            </w:r>
            <w:r w:rsidRPr="00EF1E1C">
              <w:rPr>
                <w:lang w:eastAsia="ru-RU"/>
              </w:rPr>
              <w:t>к решению задач</w:t>
            </w:r>
            <w:r>
              <w:rPr>
                <w:lang w:eastAsia="ru-RU"/>
              </w:rPr>
              <w:t>.</w:t>
            </w:r>
          </w:p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23</w:t>
            </w:r>
          </w:p>
        </w:tc>
        <w:tc>
          <w:tcPr>
            <w:tcW w:w="272" w:type="pct"/>
          </w:tcPr>
          <w:p w:rsidR="00F11893" w:rsidRPr="006A5F3C" w:rsidRDefault="00F11893" w:rsidP="00104F1C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104F1C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E078CF"/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24</w:t>
            </w:r>
          </w:p>
        </w:tc>
        <w:tc>
          <w:tcPr>
            <w:tcW w:w="272" w:type="pct"/>
          </w:tcPr>
          <w:p w:rsidR="00F11893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060CFD">
            <w:r>
              <w:t>Тождественные преобразования</w:t>
            </w:r>
            <w:r w:rsidRPr="00F83C37">
              <w:t xml:space="preserve"> выражений,</w:t>
            </w:r>
            <w:r>
              <w:t xml:space="preserve"> содержащих арифметические квадратные</w:t>
            </w:r>
            <w:r w:rsidRPr="00F83C37">
              <w:t xml:space="preserve"> корн</w:t>
            </w:r>
            <w:r>
              <w:t>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4C76A6">
            <w:pPr>
              <w:jc w:val="center"/>
              <w:rPr>
                <w:lang w:eastAsia="ru-RU"/>
              </w:rPr>
            </w:pPr>
            <w:r>
              <w:t>Выполнять освобождение от иррациональности в знаменателе дроб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5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Теорема Пифагор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104F1C">
            <w:r>
              <w:t xml:space="preserve">Применить </w:t>
            </w:r>
            <w:r w:rsidRPr="00EF1E1C">
              <w:rPr>
                <w:lang w:eastAsia="ru-RU"/>
              </w:rPr>
              <w:t>теорему Пифагора</w:t>
            </w:r>
            <w:r>
              <w:t xml:space="preserve">  </w:t>
            </w:r>
            <w:r w:rsidRPr="00EF1E1C">
              <w:rPr>
                <w:lang w:eastAsia="ru-RU"/>
              </w:rPr>
              <w:t>к решению задач</w:t>
            </w:r>
            <w:r>
              <w:rPr>
                <w:lang w:eastAsia="ru-RU"/>
              </w:rPr>
              <w:t>.</w:t>
            </w:r>
          </w:p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6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 w:rsidRPr="00BF67E3">
              <w:t xml:space="preserve">Функция </w:t>
            </w:r>
            <w:r w:rsidRPr="00BF67E3">
              <w:rPr>
                <w:position w:val="-10"/>
              </w:rPr>
              <w:object w:dxaOrig="760" w:dyaOrig="380">
                <v:shape id="_x0000_i1029" type="#_x0000_t75" style="width:38.25pt;height:18.75pt" o:ole="">
                  <v:imagedata r:id="rId11" o:title=""/>
                </v:shape>
                <o:OLEObject Type="Embed" ProgID="Equation.DSMT4" ShapeID="_x0000_i1029" DrawAspect="Content" ObjectID="_1629104845" r:id="rId12"/>
              </w:object>
            </w:r>
            <w:r w:rsidRPr="00BF67E3">
              <w:t>и её график</w:t>
            </w:r>
            <w:proofErr w:type="gramStart"/>
            <w:r w:rsidRPr="00BF67E3">
              <w:rPr>
                <w:sz w:val="20"/>
                <w:szCs w:val="20"/>
              </w:rPr>
              <w:t xml:space="preserve"> .</w:t>
            </w:r>
            <w:proofErr w:type="gramEnd"/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Формулировать свойства функции </w:t>
            </w:r>
            <w:proofErr w:type="spellStart"/>
            <w:r>
              <w:t>у=√х</w:t>
            </w:r>
            <w:proofErr w:type="spellEnd"/>
            <w:r>
              <w:t>.  Строить график этой функци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27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Функция </w:t>
            </w:r>
            <w:r w:rsidRPr="00BF67E3">
              <w:rPr>
                <w:position w:val="-10"/>
              </w:rPr>
              <w:object w:dxaOrig="760" w:dyaOrig="380">
                <v:shape id="_x0000_i1030" type="#_x0000_t75" style="width:38.25pt;height:18.75pt" o:ole="">
                  <v:imagedata r:id="rId11" o:title=""/>
                </v:shape>
                <o:OLEObject Type="Embed" ProgID="Equation.DSMT4" ShapeID="_x0000_i1030" DrawAspect="Content" ObjectID="_1629104846" r:id="rId13"/>
              </w:object>
            </w:r>
            <w:r w:rsidRPr="00BF67E3">
              <w:t>и её график</w:t>
            </w:r>
            <w:proofErr w:type="gramStart"/>
            <w:r w:rsidRPr="00BF67E3">
              <w:rPr>
                <w:sz w:val="20"/>
                <w:szCs w:val="20"/>
              </w:rPr>
              <w:t xml:space="preserve"> .</w:t>
            </w:r>
            <w:proofErr w:type="gramEnd"/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Формулировать свойства функции </w:t>
            </w:r>
            <w:proofErr w:type="spellStart"/>
            <w:r>
              <w:t>у=√х</w:t>
            </w:r>
            <w:proofErr w:type="spellEnd"/>
            <w:r>
              <w:t>.  Строить график этой функци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8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pPr>
              <w:rPr>
                <w:sz w:val="20"/>
                <w:szCs w:val="20"/>
              </w:rPr>
            </w:pPr>
            <w:r>
              <w:t>Теорема Пифагор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E078CF">
            <w:r>
              <w:t xml:space="preserve">Применить </w:t>
            </w:r>
            <w:r w:rsidRPr="00EF1E1C">
              <w:rPr>
                <w:lang w:eastAsia="ru-RU"/>
              </w:rPr>
              <w:t>теорему Пифагора</w:t>
            </w:r>
            <w:r>
              <w:t xml:space="preserve">  </w:t>
            </w:r>
            <w:r w:rsidRPr="00EF1E1C">
              <w:rPr>
                <w:lang w:eastAsia="ru-RU"/>
              </w:rPr>
              <w:t>к решению задач</w:t>
            </w:r>
            <w:r>
              <w:rPr>
                <w:lang w:eastAsia="ru-RU"/>
              </w:rPr>
              <w:t>.</w:t>
            </w:r>
          </w:p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9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 xml:space="preserve">Функция </w:t>
            </w:r>
            <w:r w:rsidRPr="00BF67E3">
              <w:rPr>
                <w:position w:val="-10"/>
              </w:rPr>
              <w:object w:dxaOrig="760" w:dyaOrig="380">
                <v:shape id="_x0000_i1031" type="#_x0000_t75" style="width:38.25pt;height:18.75pt" o:ole="">
                  <v:imagedata r:id="rId11" o:title=""/>
                </v:shape>
                <o:OLEObject Type="Embed" ProgID="Equation.DSMT4" ShapeID="_x0000_i1031" DrawAspect="Content" ObjectID="_1629104847" r:id="rId14"/>
              </w:object>
            </w:r>
            <w:r w:rsidRPr="00BF67E3">
              <w:t>и её график</w:t>
            </w:r>
            <w:proofErr w:type="gramStart"/>
            <w:r w:rsidRPr="00BF67E3">
              <w:rPr>
                <w:sz w:val="20"/>
                <w:szCs w:val="20"/>
              </w:rPr>
              <w:t xml:space="preserve"> .</w:t>
            </w:r>
            <w:proofErr w:type="gramEnd"/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E078CF"/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30</w:t>
            </w:r>
          </w:p>
        </w:tc>
        <w:tc>
          <w:tcPr>
            <w:tcW w:w="272" w:type="pct"/>
          </w:tcPr>
          <w:p w:rsidR="00F11893" w:rsidRPr="006A5F3C" w:rsidRDefault="00F11893" w:rsidP="00341974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95095" w:rsidRDefault="00F11893" w:rsidP="00B95095">
            <w:pPr>
              <w:rPr>
                <w:i/>
                <w:sz w:val="20"/>
                <w:szCs w:val="20"/>
              </w:rPr>
            </w:pPr>
            <w:r w:rsidRPr="00B95095">
              <w:rPr>
                <w:b/>
                <w:i/>
              </w:rPr>
              <w:t xml:space="preserve">Контрольная работа № 4 </w:t>
            </w:r>
            <w:r w:rsidRPr="00B95095">
              <w:rPr>
                <w:b/>
                <w:i/>
              </w:rPr>
              <w:lastRenderedPageBreak/>
              <w:t>по теме: «Квадратные корни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F83C37" w:rsidRDefault="00F11893" w:rsidP="00104F1C">
            <w:pPr>
              <w:rPr>
                <w:rFonts w:eastAsia="Calibri"/>
                <w:b/>
                <w:i/>
              </w:rPr>
            </w:pPr>
            <w:r>
              <w:rPr>
                <w:rFonts w:eastAsia="Calibri"/>
              </w:rPr>
              <w:t>20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F83C37" w:rsidRDefault="00F11893" w:rsidP="00341974">
            <w:pPr>
              <w:rPr>
                <w:b/>
                <w:i/>
              </w:rPr>
            </w:pPr>
            <w:r w:rsidRPr="00F83C37">
              <w:rPr>
                <w:b/>
                <w:i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F83C37" w:rsidRDefault="00F11893" w:rsidP="00060CFD">
            <w:pPr>
              <w:rPr>
                <w:b/>
                <w:i/>
              </w:rPr>
            </w:pPr>
            <w:r w:rsidRPr="00F83C37">
              <w:rPr>
                <w:b/>
                <w:i/>
              </w:rPr>
              <w:t xml:space="preserve">Глава3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F83C37" w:rsidRDefault="00F11893" w:rsidP="00341974">
            <w:pPr>
              <w:jc w:val="center"/>
              <w:rPr>
                <w:b/>
                <w:i/>
                <w:lang w:eastAsia="ru-RU"/>
              </w:rPr>
            </w:pPr>
            <w:r w:rsidRPr="00F83C37">
              <w:rPr>
                <w:b/>
                <w:i/>
              </w:rPr>
              <w:t>«Квадратные уравнения».</w:t>
            </w:r>
          </w:p>
        </w:tc>
        <w:tc>
          <w:tcPr>
            <w:tcW w:w="277" w:type="pct"/>
            <w:shd w:val="clear" w:color="auto" w:fill="auto"/>
          </w:tcPr>
          <w:p w:rsidR="00F11893" w:rsidRPr="00F645FF" w:rsidRDefault="00F11893" w:rsidP="0078155B">
            <w:pPr>
              <w:rPr>
                <w:rFonts w:eastAsia="Calibri"/>
                <w:b/>
              </w:rPr>
            </w:pPr>
            <w:r w:rsidRPr="00F645FF">
              <w:rPr>
                <w:rFonts w:eastAsia="Calibri"/>
                <w:b/>
              </w:rPr>
              <w:t>34 часа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F83C37" w:rsidRDefault="00F11893" w:rsidP="00341974">
            <w:pPr>
              <w:rPr>
                <w:rFonts w:eastAsia="Calibri"/>
                <w:b/>
                <w:i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1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703D1">
            <w:r>
              <w:t>Теорема Пифагор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E078CF">
            <w:r>
              <w:t xml:space="preserve">Применить </w:t>
            </w:r>
            <w:r w:rsidRPr="00EF1E1C">
              <w:rPr>
                <w:lang w:eastAsia="ru-RU"/>
              </w:rPr>
              <w:t>теорему Пифагора</w:t>
            </w:r>
            <w:r>
              <w:t xml:space="preserve">  </w:t>
            </w:r>
            <w:r w:rsidRPr="00EF1E1C">
              <w:rPr>
                <w:lang w:eastAsia="ru-RU"/>
              </w:rPr>
              <w:t>к решению задач</w:t>
            </w:r>
            <w:r>
              <w:rPr>
                <w:lang w:eastAsia="ru-RU"/>
              </w:rPr>
              <w:t>.</w:t>
            </w:r>
          </w:p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2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pPr>
              <w:rPr>
                <w:sz w:val="20"/>
                <w:szCs w:val="20"/>
              </w:rPr>
            </w:pPr>
            <w:r w:rsidRPr="00BF67E3">
              <w:t xml:space="preserve"> Квадратные уравнения</w:t>
            </w:r>
            <w:r>
              <w:t>. Решение неполных  квадратных уравнений</w:t>
            </w:r>
            <w:r w:rsidRPr="00BF67E3">
              <w:t>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t xml:space="preserve">Формулировать определение квадратного уравнения. Распознавать и приводить примеры кв. уравнений </w:t>
            </w:r>
            <w:proofErr w:type="spellStart"/>
            <w:r>
              <w:t>разл</w:t>
            </w:r>
            <w:proofErr w:type="spellEnd"/>
            <w:r>
              <w:t>. видов (полных, неполных, приведённых). Описывать решение неполных кв. уравнений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5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3</w:t>
            </w:r>
          </w:p>
        </w:tc>
        <w:tc>
          <w:tcPr>
            <w:tcW w:w="272" w:type="pct"/>
          </w:tcPr>
          <w:p w:rsidR="00F11893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E8667A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4</w:t>
            </w:r>
            <w:r w:rsidRPr="00E8667A">
              <w:rPr>
                <w:b/>
                <w:i/>
              </w:rPr>
              <w:t xml:space="preserve"> «</w:t>
            </w:r>
            <w:r>
              <w:rPr>
                <w:b/>
                <w:i/>
              </w:rPr>
              <w:t>Метрические соотношения в прямоугольном треугольнике. Теорема Пифагора</w:t>
            </w:r>
            <w:r w:rsidRPr="00E8667A">
              <w:t>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104F1C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5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08030F">
            <w:pPr>
              <w:rPr>
                <w:rFonts w:eastAsia="Calibri"/>
              </w:rPr>
            </w:pPr>
            <w:r>
              <w:rPr>
                <w:rFonts w:eastAsia="Calibri"/>
              </w:rPr>
              <w:t>134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е уравнения</w:t>
            </w:r>
            <w:r>
              <w:t>. Решение неполных  квадратных уравнений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Распознавать и приводить примеры кв. уравнений </w:t>
            </w:r>
            <w:proofErr w:type="spellStart"/>
            <w:r>
              <w:t>разл</w:t>
            </w:r>
            <w:proofErr w:type="spellEnd"/>
            <w:r>
              <w:t>. видов (полных, неполных, приведённых). Описывать решение неполных кв. уравнен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5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729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5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е уравнения</w:t>
            </w:r>
            <w:r>
              <w:t>. Решение неполных  квадратных уравнений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6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36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0703D1" w:rsidRDefault="00F11893" w:rsidP="00F83C37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0703D1">
              <w:rPr>
                <w:rFonts w:ascii="Times New Roman" w:hAnsi="Times New Roman"/>
              </w:rPr>
              <w:t>Квадратные уравнения. Решение неполных  квадратных уравнений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238F3">
            <w:pPr>
              <w:jc w:val="center"/>
              <w:rPr>
                <w:lang w:eastAsia="ru-RU"/>
              </w:rPr>
            </w:pPr>
            <w:r>
              <w:t>Решать неполные кв. уравн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7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37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Тригонометрические функции острого угла прямоугольного тре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EF1E1C" w:rsidRDefault="00F11893" w:rsidP="00104F1C">
            <w:pPr>
              <w:spacing w:before="100" w:beforeAutospacing="1" w:after="100" w:afterAutospacing="1"/>
              <w:rPr>
                <w:lang w:eastAsia="ru-RU"/>
              </w:rPr>
            </w:pPr>
            <w:r w:rsidRPr="00B047BF">
              <w:rPr>
                <w:iCs/>
                <w:lang w:eastAsia="ru-RU"/>
              </w:rPr>
              <w:t>Формулировать</w:t>
            </w:r>
            <w:r w:rsidRPr="00B047BF">
              <w:rPr>
                <w:lang w:eastAsia="ru-RU"/>
              </w:rPr>
              <w:t xml:space="preserve"> </w:t>
            </w:r>
            <w:r w:rsidRPr="00B047BF">
              <w:rPr>
                <w:iCs/>
                <w:lang w:eastAsia="ru-RU"/>
              </w:rPr>
              <w:t>определения</w:t>
            </w:r>
            <w:r w:rsidRPr="00EF1E1C">
              <w:rPr>
                <w:lang w:eastAsia="ru-RU"/>
              </w:rPr>
              <w:t xml:space="preserve"> синуса, косинуса, тангенса, котангенса острого у</w:t>
            </w:r>
            <w:r>
              <w:rPr>
                <w:lang w:eastAsia="ru-RU"/>
              </w:rPr>
              <w:t xml:space="preserve">гла прямоугольного треугольника. </w:t>
            </w:r>
            <w:r w:rsidRPr="009A7CF1">
              <w:rPr>
                <w:iCs/>
                <w:lang w:eastAsia="ru-RU"/>
              </w:rPr>
              <w:t>Записывать</w:t>
            </w:r>
            <w:r w:rsidRPr="009A7CF1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тригонометрические формулы, выражающие связь между тригонометрическими функциями одного и того же острого угла.</w:t>
            </w:r>
          </w:p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8.02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38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Формула корней </w:t>
            </w:r>
            <w:r w:rsidRPr="00BF67E3">
              <w:lastRenderedPageBreak/>
              <w:t>квадратного уравн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C71186">
            <w:pPr>
              <w:jc w:val="center"/>
              <w:rPr>
                <w:lang w:eastAsia="ru-RU"/>
              </w:rPr>
            </w:pPr>
            <w:r>
              <w:lastRenderedPageBreak/>
              <w:t xml:space="preserve">Формулировать определение </w:t>
            </w:r>
            <w:r>
              <w:lastRenderedPageBreak/>
              <w:t>дискриминанта кв. уравнения</w:t>
            </w:r>
            <w:proofErr w:type="gramStart"/>
            <w:r>
              <w:t xml:space="preserve"> З</w:t>
            </w:r>
            <w:proofErr w:type="gramEnd"/>
            <w:r>
              <w:t xml:space="preserve">аписывать и доказывать формулу корней кв. уравнения. Исследовать количество корней кв. уравнения в зависимости от знака его дискриминанта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39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Формула корней квадратного уравнения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Решать квадратные </w:t>
            </w:r>
            <w:r w:rsidRPr="00BF67E3">
              <w:t xml:space="preserve"> уравн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0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Тригонометрические функции острого угла прямоугольного треугольник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1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Формула корней квадратного уравнения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4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Формула корней квадратного уравн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Решать квадратные </w:t>
            </w:r>
            <w:r w:rsidRPr="00BF67E3">
              <w:t xml:space="preserve"> уравн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5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3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Тригонометрические функции острого угла прямоугольного тре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DD3CFF">
            <w:pPr>
              <w:spacing w:before="100" w:beforeAutospacing="1" w:after="100" w:afterAutospacing="1"/>
              <w:rPr>
                <w:lang w:eastAsia="ru-RU"/>
              </w:rPr>
            </w:pPr>
            <w:r w:rsidRPr="00DD3CFF">
              <w:rPr>
                <w:iCs/>
                <w:lang w:eastAsia="ru-RU"/>
              </w:rPr>
              <w:t>Выводить</w:t>
            </w:r>
            <w:r w:rsidRPr="00DD3CFF">
              <w:rPr>
                <w:lang w:eastAsia="ru-RU"/>
              </w:rPr>
              <w:t xml:space="preserve"> </w:t>
            </w:r>
            <w:r w:rsidRPr="00EF1E1C">
              <w:rPr>
                <w:lang w:eastAsia="ru-RU"/>
              </w:rPr>
              <w:t>основное тригонометрическое тождество и значения синуса, косинуса, тангенса и котангенса для углов 30°, 45°, 60°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6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4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Формула корней квадратного уравн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DD3CFF" w:rsidRDefault="00F11893" w:rsidP="00DD3CFF">
            <w:pPr>
              <w:spacing w:before="100" w:beforeAutospacing="1" w:after="100" w:afterAutospacing="1"/>
              <w:rPr>
                <w:iCs/>
                <w:lang w:eastAsia="ru-RU"/>
              </w:rPr>
            </w:pPr>
            <w:r>
              <w:t xml:space="preserve">Решать квадратные </w:t>
            </w:r>
            <w:r w:rsidRPr="00BF67E3">
              <w:t xml:space="preserve"> уравн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5</w:t>
            </w:r>
          </w:p>
        </w:tc>
        <w:tc>
          <w:tcPr>
            <w:tcW w:w="272" w:type="pct"/>
          </w:tcPr>
          <w:p w:rsidR="00F11893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Решение прямоугольных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Default="00F11893" w:rsidP="00DD3CFF">
            <w:pPr>
              <w:spacing w:before="100" w:beforeAutospacing="1" w:after="100" w:afterAutospacing="1"/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6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еорема Виета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 Доказывать теорему Виета и обратную ей теорему</w:t>
            </w:r>
          </w:p>
        </w:tc>
        <w:tc>
          <w:tcPr>
            <w:tcW w:w="277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7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еорема Виет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1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48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еорема Виета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012157">
            <w:pPr>
              <w:jc w:val="center"/>
              <w:rPr>
                <w:lang w:eastAsia="ru-RU"/>
              </w:rPr>
            </w:pPr>
            <w:r>
              <w:t xml:space="preserve">Применять теорему Виета и обратную ей теорему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9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Решение прямоугольных треугольников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012157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0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Теорема Виет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51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95095" w:rsidRDefault="00F11893" w:rsidP="00B95095">
            <w:pPr>
              <w:rPr>
                <w:b/>
                <w:i/>
              </w:rPr>
            </w:pPr>
            <w:r w:rsidRPr="00B95095">
              <w:rPr>
                <w:b/>
                <w:i/>
              </w:rPr>
              <w:t>Контрольная работа № 5 по теме «Квадратные уравнения. Теорема Виета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2</w:t>
            </w:r>
          </w:p>
        </w:tc>
        <w:tc>
          <w:tcPr>
            <w:tcW w:w="272" w:type="pct"/>
          </w:tcPr>
          <w:p w:rsidR="00F11893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Решение прямоугольных треугольников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>
              <w:rPr>
                <w:lang w:eastAsia="ru-RU"/>
              </w:rPr>
              <w:t>Решать прямоугольные треугольники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3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й трёхчлен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Формулировать определение квадратного трёхчлена. Распознавать и приводить примеры кв. трёхчлен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54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й трёхчлен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Default="00F11893" w:rsidP="00C71186">
            <w:pPr>
              <w:jc w:val="center"/>
            </w:pPr>
            <w:r>
              <w:t xml:space="preserve">Формулировать определение </w:t>
            </w:r>
            <w:r>
              <w:lastRenderedPageBreak/>
              <w:t>дискриминанта   кв.</w:t>
            </w:r>
          </w:p>
          <w:p w:rsidR="00F11893" w:rsidRPr="00BF67E3" w:rsidRDefault="00F11893" w:rsidP="00C71186">
            <w:pPr>
              <w:jc w:val="center"/>
              <w:rPr>
                <w:lang w:eastAsia="ru-RU"/>
              </w:rPr>
            </w:pPr>
            <w:r>
              <w:t>трёхчлена, корня квадратного трёхчлена; свойства кв. трёхчлена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55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E8667A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E8667A">
              <w:rPr>
                <w:b/>
                <w:i/>
              </w:rPr>
              <w:t xml:space="preserve"> «</w:t>
            </w:r>
            <w:r>
              <w:rPr>
                <w:b/>
                <w:i/>
              </w:rPr>
              <w:t>Тригонометрические функции острого угла прямоугольного треугольника. Решение прямоугольных треугольников</w:t>
            </w:r>
            <w:r w:rsidRPr="00E8667A">
              <w:t>»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C71186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.03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56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й трёхчлен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620A85">
            <w:pPr>
              <w:jc w:val="center"/>
              <w:rPr>
                <w:rFonts w:eastAsia="Calibri"/>
              </w:rPr>
            </w:pPr>
            <w:r w:rsidRPr="00BE5046">
              <w:rPr>
                <w:rFonts w:eastAsia="Calibri"/>
                <w:b/>
              </w:rPr>
              <w:t>4 четверть</w:t>
            </w: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57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Квадратный трёхчлен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Доказывать теорему о разложении кв. трёхчлена на множители, о свойстве кв. трёхчлена с отриц. дискриминантом. Выполнять разложение квадратного трёхчлена на множители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.04</w:t>
            </w:r>
          </w:p>
        </w:tc>
        <w:tc>
          <w:tcPr>
            <w:tcW w:w="585" w:type="pct"/>
            <w:shd w:val="clear" w:color="auto" w:fill="auto"/>
          </w:tcPr>
          <w:p w:rsidR="00F11893" w:rsidRPr="00BE5046" w:rsidRDefault="00F11893" w:rsidP="00BE5046">
            <w:pPr>
              <w:jc w:val="center"/>
              <w:rPr>
                <w:rFonts w:eastAsia="Calibri"/>
                <w:b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Default="00F11893" w:rsidP="00060CFD"/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/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Pr="00856BA3" w:rsidRDefault="00F11893" w:rsidP="00104F1C">
            <w:pPr>
              <w:rPr>
                <w:rFonts w:eastAsia="Calibri"/>
                <w:b/>
                <w:i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856BA3" w:rsidRDefault="00F11893" w:rsidP="00856BA3">
            <w:pPr>
              <w:rPr>
                <w:b/>
                <w:i/>
              </w:rPr>
            </w:pPr>
            <w:r w:rsidRPr="00856BA3">
              <w:rPr>
                <w:b/>
                <w:i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856BA3" w:rsidRDefault="00F11893" w:rsidP="00856BA3">
            <w:pPr>
              <w:rPr>
                <w:b/>
                <w:i/>
              </w:rPr>
            </w:pPr>
            <w:r w:rsidRPr="00856BA3">
              <w:rPr>
                <w:b/>
                <w:i/>
              </w:rPr>
              <w:t xml:space="preserve">Глава 4. 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856BA3" w:rsidRDefault="00F11893" w:rsidP="00341974">
            <w:pPr>
              <w:jc w:val="center"/>
              <w:rPr>
                <w:b/>
                <w:i/>
                <w:lang w:eastAsia="ru-RU"/>
              </w:rPr>
            </w:pPr>
            <w:r w:rsidRPr="00856BA3">
              <w:rPr>
                <w:b/>
                <w:i/>
              </w:rPr>
              <w:t>Многоугольники. Площадь многоугольника</w:t>
            </w:r>
          </w:p>
        </w:tc>
        <w:tc>
          <w:tcPr>
            <w:tcW w:w="277" w:type="pct"/>
            <w:shd w:val="clear" w:color="auto" w:fill="auto"/>
          </w:tcPr>
          <w:p w:rsidR="00F11893" w:rsidRPr="00856BA3" w:rsidRDefault="00F11893" w:rsidP="00341974">
            <w:pPr>
              <w:rPr>
                <w:rFonts w:eastAsia="Calibri"/>
                <w:b/>
                <w:i/>
              </w:rPr>
            </w:pPr>
            <w:r w:rsidRPr="00856BA3">
              <w:rPr>
                <w:b/>
                <w:i/>
              </w:rPr>
              <w:t>10ч.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8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Многоугольник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DD3CFF">
            <w:pPr>
              <w:spacing w:before="100" w:beforeAutospacing="1" w:after="100" w:afterAutospacing="1"/>
              <w:rPr>
                <w:lang w:eastAsia="ru-RU"/>
              </w:rPr>
            </w:pPr>
            <w:r w:rsidRPr="00EF1E1C">
              <w:rPr>
                <w:lang w:eastAsia="ru-RU"/>
              </w:rPr>
              <w:t>Описывать многоугольник, его элементы; выпуклые и невыпуклые многоугольники. Изображать и находить на рисунках многоугольник и его элементы</w:t>
            </w:r>
            <w:r>
              <w:rPr>
                <w:lang w:eastAsia="ru-RU"/>
              </w:rPr>
              <w:t>.</w:t>
            </w:r>
            <w:r w:rsidRPr="00DA38EC">
              <w:rPr>
                <w:iCs/>
                <w:lang w:eastAsia="ru-RU"/>
              </w:rPr>
              <w:t xml:space="preserve"> Доказывать</w:t>
            </w:r>
            <w:r>
              <w:rPr>
                <w:lang w:eastAsia="ru-RU"/>
              </w:rPr>
              <w:t xml:space="preserve"> теорему</w:t>
            </w:r>
            <w:r w:rsidRPr="00EF1E1C">
              <w:rPr>
                <w:lang w:eastAsia="ru-RU"/>
              </w:rPr>
              <w:t xml:space="preserve"> о сумме углов выпуклого </w:t>
            </w:r>
            <w:r w:rsidRPr="00EF1E1C">
              <w:rPr>
                <w:i/>
                <w:iCs/>
                <w:lang w:eastAsia="ru-RU"/>
              </w:rPr>
              <w:t>n</w:t>
            </w:r>
            <w:r w:rsidRPr="00EF1E1C">
              <w:rPr>
                <w:lang w:eastAsia="ru-RU"/>
              </w:rPr>
              <w:t>-угольник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9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Квадратный трёхчлен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EF1E1C" w:rsidRDefault="00F11893" w:rsidP="00DD3CFF">
            <w:pPr>
              <w:spacing w:before="100" w:beforeAutospacing="1" w:after="100" w:afterAutospacing="1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6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0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F533D9">
            <w:r w:rsidRPr="00BF67E3">
              <w:t>Решение уравнений,  сводящихся к квадратным уравнения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Формулировать определение  биквадратного уравнения; находить корни уравнений, которые сводятся </w:t>
            </w:r>
            <w:proofErr w:type="gramStart"/>
            <w:r>
              <w:t>к</w:t>
            </w:r>
            <w:proofErr w:type="gramEnd"/>
            <w:r>
              <w:t xml:space="preserve"> квадратным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7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1</w:t>
            </w:r>
          </w:p>
        </w:tc>
        <w:tc>
          <w:tcPr>
            <w:tcW w:w="272" w:type="pct"/>
          </w:tcPr>
          <w:p w:rsidR="00F11893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Понятие площади многоугольника.  Площадь прямо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spacing w:before="100" w:beforeAutospacing="1" w:after="100" w:afterAutospacing="1"/>
              <w:rPr>
                <w:lang w:eastAsia="ru-RU"/>
              </w:rPr>
            </w:pPr>
            <w:r w:rsidRPr="00DD3CFF">
              <w:rPr>
                <w:iCs/>
                <w:lang w:eastAsia="ru-RU"/>
              </w:rPr>
              <w:t>Пояснять</w:t>
            </w:r>
            <w:r w:rsidRPr="00DD3CFF">
              <w:rPr>
                <w:lang w:eastAsia="ru-RU"/>
              </w:rPr>
              <w:t>,</w:t>
            </w:r>
            <w:r w:rsidRPr="00EF1E1C">
              <w:rPr>
                <w:lang w:eastAsia="ru-RU"/>
              </w:rPr>
              <w:t xml:space="preserve"> что такое площадь многоугольника.</w:t>
            </w:r>
            <w:r w:rsidRPr="00EF1E1C">
              <w:rPr>
                <w:i/>
                <w:iCs/>
                <w:lang w:eastAsia="ru-RU"/>
              </w:rPr>
              <w:t xml:space="preserve"> </w:t>
            </w:r>
            <w:r w:rsidRPr="00DD3CFF">
              <w:rPr>
                <w:iCs/>
                <w:lang w:eastAsia="ru-RU"/>
              </w:rPr>
              <w:t>Формулировать</w:t>
            </w:r>
            <w:r w:rsidRPr="00DD3CFF">
              <w:rPr>
                <w:lang w:eastAsia="ru-RU"/>
              </w:rPr>
              <w:t xml:space="preserve"> </w:t>
            </w:r>
            <w:r w:rsidRPr="00DD3CFF">
              <w:rPr>
                <w:iCs/>
                <w:lang w:eastAsia="ru-RU"/>
              </w:rPr>
              <w:t>определения</w:t>
            </w:r>
            <w:proofErr w:type="gramStart"/>
            <w:r w:rsidRPr="00EF1E1C">
              <w:rPr>
                <w:lang w:eastAsia="ru-RU"/>
              </w:rPr>
              <w:t xml:space="preserve">:, </w:t>
            </w:r>
            <w:proofErr w:type="gramEnd"/>
            <w:r w:rsidRPr="00EF1E1C">
              <w:rPr>
                <w:lang w:eastAsia="ru-RU"/>
              </w:rPr>
              <w:t>площади многоугольника, равновелики</w:t>
            </w:r>
            <w:r>
              <w:rPr>
                <w:lang w:eastAsia="ru-RU"/>
              </w:rPr>
              <w:t xml:space="preserve">х многоугольников, </w:t>
            </w:r>
            <w:r w:rsidRPr="00DD3CFF">
              <w:rPr>
                <w:iCs/>
                <w:lang w:eastAsia="ru-RU"/>
              </w:rPr>
              <w:t>основные свойства</w:t>
            </w:r>
            <w:r w:rsidRPr="00EF1E1C">
              <w:rPr>
                <w:lang w:eastAsia="ru-RU"/>
              </w:rPr>
              <w:t xml:space="preserve"> площади многоугольника.</w:t>
            </w:r>
            <w:r w:rsidRPr="00DA38EC">
              <w:rPr>
                <w:iCs/>
                <w:lang w:eastAsia="ru-RU"/>
              </w:rPr>
              <w:t xml:space="preserve"> Доказывать</w:t>
            </w:r>
            <w:r>
              <w:rPr>
                <w:lang w:eastAsia="ru-RU"/>
              </w:rPr>
              <w:t xml:space="preserve"> теорему о </w:t>
            </w:r>
            <w:r w:rsidRPr="00EF1E1C">
              <w:rPr>
                <w:lang w:eastAsia="ru-RU"/>
              </w:rPr>
              <w:t xml:space="preserve"> площади прямоугольника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7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2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 xml:space="preserve">Решение уравнений, сводящихся к квадратным </w:t>
            </w:r>
            <w:r w:rsidRPr="00BF67E3">
              <w:lastRenderedPageBreak/>
              <w:t>уравнения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lastRenderedPageBreak/>
              <w:t xml:space="preserve">Описывать на примерах метод замены переменной </w:t>
            </w:r>
            <w:r>
              <w:lastRenderedPageBreak/>
              <w:t xml:space="preserve">для решения </w:t>
            </w:r>
            <w:proofErr w:type="spellStart"/>
            <w:r>
              <w:t>ур-ний</w:t>
            </w:r>
            <w:proofErr w:type="spellEnd"/>
            <w:r>
              <w:t xml:space="preserve">. Находить корни уравнений, которые сводятся </w:t>
            </w:r>
            <w:proofErr w:type="gramStart"/>
            <w:r>
              <w:t>к</w:t>
            </w:r>
            <w:proofErr w:type="gramEnd"/>
            <w:r>
              <w:t xml:space="preserve"> квадратным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8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63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Решение уравнений, сводящихся к квадратным уравнения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Описывать на примерах метод замены переменной для решения </w:t>
            </w:r>
            <w:proofErr w:type="spellStart"/>
            <w:r>
              <w:t>ур-ний</w:t>
            </w:r>
            <w:proofErr w:type="spellEnd"/>
            <w:r>
              <w:t xml:space="preserve">. Находить корни уравнений, которые сводятся </w:t>
            </w:r>
            <w:proofErr w:type="gramStart"/>
            <w:r>
              <w:t>к</w:t>
            </w:r>
            <w:proofErr w:type="gramEnd"/>
            <w:r>
              <w:t xml:space="preserve"> квадратным.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9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4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Площадь параллелограмм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F645FF">
            <w:pPr>
              <w:spacing w:before="100" w:beforeAutospacing="1" w:after="100" w:afterAutospacing="1"/>
              <w:rPr>
                <w:lang w:eastAsia="ru-RU"/>
              </w:rPr>
            </w:pPr>
            <w:r w:rsidRPr="00DA38EC">
              <w:rPr>
                <w:iCs/>
                <w:lang w:eastAsia="ru-RU"/>
              </w:rPr>
              <w:t>Доказывать</w:t>
            </w:r>
            <w:r>
              <w:rPr>
                <w:lang w:eastAsia="ru-RU"/>
              </w:rPr>
              <w:t xml:space="preserve"> теорему о </w:t>
            </w:r>
            <w:r>
              <w:t>площади параллелограмма</w:t>
            </w:r>
            <w:r>
              <w:rPr>
                <w:lang w:eastAsia="ru-RU"/>
              </w:rPr>
              <w:t>.</w:t>
            </w:r>
            <w:r w:rsidRPr="00EF1E1C">
              <w:rPr>
                <w:lang w:eastAsia="ru-RU"/>
              </w:rPr>
              <w:t xml:space="preserve"> </w:t>
            </w:r>
            <w:r w:rsidRPr="00DA38EC">
              <w:rPr>
                <w:iCs/>
                <w:lang w:eastAsia="ru-RU"/>
              </w:rPr>
              <w:t>Применять</w:t>
            </w:r>
            <w:r w:rsidRPr="00DA38EC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>изученную  теорему и формулу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0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5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Решение уравнений, сводящихся к квадратным уравнениям.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DA38EC" w:rsidRDefault="00F11893" w:rsidP="00F645FF">
            <w:pPr>
              <w:spacing w:before="100" w:beforeAutospacing="1" w:after="100" w:afterAutospacing="1"/>
              <w:rPr>
                <w:iCs/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66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Решение уравнений, сводящихся к квадратным уравнениям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Описывать на примерах метод замены переменной для решения </w:t>
            </w:r>
            <w:proofErr w:type="spellStart"/>
            <w:r>
              <w:t>ур-ний</w:t>
            </w:r>
            <w:proofErr w:type="spellEnd"/>
            <w:r>
              <w:t>. Находить корни кв. уравнений различных вид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7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Площадь параллелограмма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8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Решение уравнений, сводящихся к квадратным уравнениям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69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0703D1">
              <w:t>Рациональные уравнения как математические модели реальных ситуаций. Задачи на движение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 xml:space="preserve">Составлять квадратные уравнения и уравнения, сводящиеся </w:t>
            </w:r>
            <w:proofErr w:type="gramStart"/>
            <w:r>
              <w:t>к</w:t>
            </w:r>
            <w:proofErr w:type="gramEnd"/>
            <w:r>
              <w:t xml:space="preserve"> квадратным, являющиеся математическими моделями реальных ситуаций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6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0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0703D1" w:rsidRDefault="00F11893" w:rsidP="00060CFD">
            <w:r>
              <w:t>Площадь тре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DA38EC">
              <w:rPr>
                <w:iCs/>
                <w:lang w:eastAsia="ru-RU"/>
              </w:rPr>
              <w:t>Доказывать</w:t>
            </w:r>
            <w:r>
              <w:rPr>
                <w:lang w:eastAsia="ru-RU"/>
              </w:rPr>
              <w:t xml:space="preserve"> теорему о </w:t>
            </w:r>
            <w:r w:rsidRPr="00EF1E1C">
              <w:rPr>
                <w:lang w:eastAsia="ru-RU"/>
              </w:rPr>
              <w:t xml:space="preserve"> площад</w:t>
            </w:r>
            <w:r>
              <w:rPr>
                <w:lang w:eastAsia="ru-RU"/>
              </w:rPr>
              <w:t>и треугольника</w:t>
            </w:r>
            <w:r w:rsidRPr="00EF1E1C">
              <w:rPr>
                <w:lang w:eastAsia="ru-RU"/>
              </w:rPr>
              <w:t>.</w:t>
            </w:r>
            <w:r>
              <w:rPr>
                <w:lang w:eastAsia="ru-RU"/>
              </w:rPr>
              <w:t xml:space="preserve"> </w:t>
            </w:r>
            <w:r w:rsidRPr="00DA38EC">
              <w:rPr>
                <w:iCs/>
                <w:lang w:eastAsia="ru-RU"/>
              </w:rPr>
              <w:t>Применять</w:t>
            </w:r>
            <w:r w:rsidRPr="00DA38EC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>изученную  теорему и формулу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104F1C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1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0703D1">
              <w:t>Задачи на движение</w:t>
            </w:r>
          </w:p>
        </w:tc>
        <w:tc>
          <w:tcPr>
            <w:tcW w:w="1596" w:type="pct"/>
            <w:gridSpan w:val="3"/>
            <w:shd w:val="clear" w:color="auto" w:fill="auto"/>
          </w:tcPr>
          <w:p w:rsidR="00F11893" w:rsidRPr="00BF67E3" w:rsidRDefault="00F11893" w:rsidP="00104F1C">
            <w:r>
              <w:t>Решать з</w:t>
            </w:r>
            <w:r w:rsidRPr="000703D1">
              <w:t>адачи на движение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72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Задачи на движение по течению и против теч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1059B">
            <w:pPr>
              <w:jc w:val="center"/>
              <w:rPr>
                <w:lang w:eastAsia="ru-RU"/>
              </w:rPr>
            </w:pPr>
            <w:r>
              <w:t>Решать з</w:t>
            </w:r>
            <w:r w:rsidRPr="00BF67E3">
              <w:t>адачи на движение по течению и против течения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3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Площадь треугольника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 w:rsidRPr="00DA38EC">
              <w:rPr>
                <w:iCs/>
                <w:lang w:eastAsia="ru-RU"/>
              </w:rPr>
              <w:t>Применять</w:t>
            </w:r>
            <w:r w:rsidRPr="00DA38EC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>изученную  теорему и формулу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4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Задачи на движение по течению и против течения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DA38EC" w:rsidRDefault="00F11893" w:rsidP="00341974">
            <w:pPr>
              <w:jc w:val="center"/>
              <w:rPr>
                <w:iCs/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2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75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Задачи на работу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1059B">
            <w:pPr>
              <w:jc w:val="center"/>
              <w:rPr>
                <w:lang w:eastAsia="ru-RU"/>
              </w:rPr>
            </w:pPr>
            <w:r>
              <w:t>Решать з</w:t>
            </w:r>
            <w:r w:rsidRPr="00BF67E3">
              <w:t xml:space="preserve">адачи на </w:t>
            </w:r>
            <w:r>
              <w:t xml:space="preserve">совместную </w:t>
            </w:r>
            <w:r w:rsidRPr="00BF67E3">
              <w:t>работу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3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6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Площадь трапеци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 w:rsidRPr="00DA38EC">
              <w:rPr>
                <w:iCs/>
                <w:lang w:eastAsia="ru-RU"/>
              </w:rPr>
              <w:t>Доказывать</w:t>
            </w:r>
            <w:r>
              <w:rPr>
                <w:lang w:eastAsia="ru-RU"/>
              </w:rPr>
              <w:t xml:space="preserve"> теорему о</w:t>
            </w:r>
            <w:r w:rsidRPr="00EF1E1C">
              <w:rPr>
                <w:lang w:eastAsia="ru-RU"/>
              </w:rPr>
              <w:t xml:space="preserve"> площади трапеции.</w:t>
            </w:r>
            <w:r>
              <w:rPr>
                <w:lang w:eastAsia="ru-RU"/>
              </w:rPr>
              <w:t xml:space="preserve"> 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4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343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7</w:t>
            </w:r>
          </w:p>
        </w:tc>
        <w:tc>
          <w:tcPr>
            <w:tcW w:w="272" w:type="pct"/>
          </w:tcPr>
          <w:p w:rsidR="00F11893" w:rsidRPr="006A5F3C" w:rsidRDefault="00F11893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Задачи на смеси и сплав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Решать з</w:t>
            </w:r>
            <w:r w:rsidRPr="00BF67E3">
              <w:t>адачи на смеси и сплавы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7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7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Решение задач на процент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Решать з</w:t>
            </w:r>
            <w:r w:rsidRPr="00BF67E3">
              <w:t>адачи на проценты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7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79</w:t>
            </w:r>
          </w:p>
        </w:tc>
        <w:tc>
          <w:tcPr>
            <w:tcW w:w="272" w:type="pct"/>
          </w:tcPr>
          <w:p w:rsidR="00F11893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Площадь трапеции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104F1C">
            <w:pPr>
              <w:jc w:val="center"/>
              <w:rPr>
                <w:lang w:eastAsia="ru-RU"/>
              </w:rPr>
            </w:pPr>
            <w:r w:rsidRPr="00DA38EC">
              <w:rPr>
                <w:iCs/>
                <w:lang w:eastAsia="ru-RU"/>
              </w:rPr>
              <w:t>Применять</w:t>
            </w:r>
            <w:r w:rsidRPr="00DA38EC">
              <w:rPr>
                <w:lang w:eastAsia="ru-RU"/>
              </w:rPr>
              <w:t xml:space="preserve"> </w:t>
            </w:r>
            <w:r>
              <w:rPr>
                <w:lang w:eastAsia="ru-RU"/>
              </w:rPr>
              <w:t>изученную  теорему и формулу</w:t>
            </w:r>
            <w:r w:rsidRPr="00EF1E1C">
              <w:rPr>
                <w:lang w:eastAsia="ru-RU"/>
              </w:rPr>
              <w:t xml:space="preserve"> к решению задач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8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0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0703D1" w:rsidRDefault="00F11893" w:rsidP="00104F1C">
            <w:r w:rsidRPr="00BF67E3">
              <w:t>Решение задач на проценты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Решать з</w:t>
            </w:r>
            <w:r w:rsidRPr="00BF67E3">
              <w:t>адачи на проценты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8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1</w:t>
            </w:r>
          </w:p>
        </w:tc>
        <w:tc>
          <w:tcPr>
            <w:tcW w:w="272" w:type="pct"/>
          </w:tcPr>
          <w:p w:rsidR="00F11893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B95095">
            <w:r w:rsidRPr="00D256C6">
              <w:t xml:space="preserve">. </w:t>
            </w:r>
            <w:r w:rsidRPr="00B95095">
              <w:rPr>
                <w:b/>
                <w:i/>
              </w:rPr>
              <w:t>Контрольная работа № 6 по теме  «Квадратный трехчлен. Решение уравнений, сводящихся к квадратным уравнениям. Решение задач с помощью рациональных уравнений»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9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476704" w:rsidRDefault="00F11893" w:rsidP="00060CFD">
            <w:pPr>
              <w:rPr>
                <w:i/>
              </w:rPr>
            </w:pPr>
            <w:r w:rsidRPr="00476704">
              <w:rPr>
                <w:i/>
              </w:rPr>
              <w:t>А</w:t>
            </w:r>
          </w:p>
        </w:tc>
        <w:tc>
          <w:tcPr>
            <w:tcW w:w="3056" w:type="pct"/>
            <w:gridSpan w:val="6"/>
            <w:shd w:val="clear" w:color="auto" w:fill="auto"/>
          </w:tcPr>
          <w:p w:rsidR="00F11893" w:rsidRPr="00476704" w:rsidRDefault="00F11893" w:rsidP="00476704">
            <w:pPr>
              <w:rPr>
                <w:b/>
                <w:i/>
                <w:lang w:eastAsia="ru-RU"/>
              </w:rPr>
            </w:pPr>
            <w:r w:rsidRPr="00476704">
              <w:rPr>
                <w:b/>
                <w:i/>
              </w:rPr>
              <w:t>Повторение и систематизация учебного материала.</w:t>
            </w:r>
          </w:p>
        </w:tc>
        <w:tc>
          <w:tcPr>
            <w:tcW w:w="277" w:type="pct"/>
            <w:shd w:val="clear" w:color="auto" w:fill="auto"/>
          </w:tcPr>
          <w:p w:rsidR="00F11893" w:rsidRPr="005900F1" w:rsidRDefault="00F11893" w:rsidP="00341974">
            <w:pPr>
              <w:rPr>
                <w:rFonts w:eastAsia="Calibri"/>
                <w:b/>
              </w:rPr>
            </w:pPr>
            <w:r w:rsidRPr="005900F1">
              <w:rPr>
                <w:rFonts w:eastAsia="Calibri"/>
                <w:b/>
              </w:rPr>
              <w:t>15 ч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82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 w:rsidRPr="00BF67E3">
              <w:t>Повторение по теме «Рациональные выражения»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Применять полученные знания для решения задач различных вид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0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3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.</w:t>
            </w:r>
            <w:r w:rsidRPr="00BF67E3">
              <w:t xml:space="preserve"> Повторение по теме «Рациональные выражения»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30.04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4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Повторение по теме «Квадратные корни»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6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5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Повторение по теме «Квадратные корни»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6.05</w:t>
            </w:r>
          </w:p>
        </w:tc>
        <w:tc>
          <w:tcPr>
            <w:tcW w:w="585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6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Повторение по теме «Квадратные уравнения»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Default="00F11893" w:rsidP="00341974">
            <w:pPr>
              <w:jc w:val="center"/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7.05</w:t>
            </w:r>
          </w:p>
        </w:tc>
        <w:tc>
          <w:tcPr>
            <w:tcW w:w="585" w:type="pct"/>
            <w:shd w:val="clear" w:color="auto" w:fill="auto"/>
          </w:tcPr>
          <w:p w:rsidR="00F11893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7</w:t>
            </w:r>
          </w:p>
        </w:tc>
        <w:tc>
          <w:tcPr>
            <w:tcW w:w="272" w:type="pct"/>
          </w:tcPr>
          <w:p w:rsidR="00F11893" w:rsidRPr="006A5F3C" w:rsidRDefault="00F11893" w:rsidP="00060CFD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060CFD">
            <w:r>
              <w:t>Площадь трапеции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8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8</w:t>
            </w:r>
          </w:p>
        </w:tc>
        <w:tc>
          <w:tcPr>
            <w:tcW w:w="272" w:type="pct"/>
          </w:tcPr>
          <w:p w:rsidR="00F11893" w:rsidRPr="006A5F3C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530646" w:rsidRDefault="00F11893" w:rsidP="00060CFD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53064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 «Многоугольники. Площадь многоугольника»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9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Повторение по теме «Квадратные уравнения».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Применять полученные знания для решения задач различных вид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0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 w:rsidRPr="00BF67E3">
              <w:t>Повторение по теме «Квадратные уравнения».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2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1</w:t>
            </w:r>
          </w:p>
        </w:tc>
        <w:tc>
          <w:tcPr>
            <w:tcW w:w="272" w:type="pct"/>
          </w:tcPr>
          <w:p w:rsidR="00F11893" w:rsidRDefault="00F11893" w:rsidP="00104F1C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 xml:space="preserve">Выполнение тестов типа </w:t>
            </w:r>
            <w:r>
              <w:lastRenderedPageBreak/>
              <w:t>ОГЭ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3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>192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Выполнение тестов типа ОГЭ</w:t>
            </w:r>
          </w:p>
        </w:tc>
        <w:tc>
          <w:tcPr>
            <w:tcW w:w="1596" w:type="pct"/>
            <w:gridSpan w:val="3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4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F11893" w:rsidRPr="004960C0" w:rsidRDefault="00F11893" w:rsidP="00060CFD">
            <w:pPr>
              <w:rPr>
                <w:b/>
                <w:i/>
              </w:rPr>
            </w:pPr>
            <w:r w:rsidRPr="004960C0">
              <w:rPr>
                <w:b/>
                <w:i/>
              </w:rPr>
              <w:t>Г</w:t>
            </w:r>
          </w:p>
        </w:tc>
        <w:tc>
          <w:tcPr>
            <w:tcW w:w="3056" w:type="pct"/>
            <w:gridSpan w:val="6"/>
            <w:shd w:val="clear" w:color="auto" w:fill="auto"/>
          </w:tcPr>
          <w:p w:rsidR="00F11893" w:rsidRPr="004960C0" w:rsidRDefault="00F11893" w:rsidP="00341974">
            <w:pPr>
              <w:jc w:val="center"/>
              <w:rPr>
                <w:b/>
                <w:i/>
                <w:lang w:eastAsia="ru-RU"/>
              </w:rPr>
            </w:pPr>
            <w:r w:rsidRPr="004960C0">
              <w:rPr>
                <w:b/>
                <w:i/>
              </w:rPr>
              <w:t xml:space="preserve">Повторение и систематизация учебного материала по геометрии за 8 класс </w:t>
            </w:r>
          </w:p>
        </w:tc>
        <w:tc>
          <w:tcPr>
            <w:tcW w:w="277" w:type="pct"/>
            <w:shd w:val="clear" w:color="auto" w:fill="auto"/>
          </w:tcPr>
          <w:p w:rsidR="00F11893" w:rsidRPr="004960C0" w:rsidRDefault="00F11893" w:rsidP="00341974">
            <w:pPr>
              <w:rPr>
                <w:rFonts w:eastAsia="Calibri"/>
                <w:b/>
                <w:i/>
              </w:rPr>
            </w:pPr>
            <w:r>
              <w:rPr>
                <w:b/>
                <w:i/>
              </w:rPr>
              <w:t>6</w:t>
            </w:r>
            <w:r w:rsidRPr="004960C0">
              <w:rPr>
                <w:b/>
                <w:i/>
              </w:rPr>
              <w:t>ч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3</w:t>
            </w:r>
          </w:p>
        </w:tc>
        <w:tc>
          <w:tcPr>
            <w:tcW w:w="272" w:type="pct"/>
          </w:tcPr>
          <w:p w:rsidR="00F11893" w:rsidRDefault="00F11893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4960C0">
            <w:r>
              <w:t xml:space="preserve">Повторение </w:t>
            </w:r>
            <w:r w:rsidRPr="00C22CC3">
              <w:t>«</w:t>
            </w:r>
            <w:r>
              <w:t>Четырехугольник и его элементы»</w:t>
            </w:r>
          </w:p>
          <w:p w:rsidR="00F11893" w:rsidRPr="00BF67E3" w:rsidRDefault="00F11893" w:rsidP="004960C0">
            <w:r>
              <w:t>Многоугольники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  <w:r>
              <w:t>Применять полученные знания для решения задач различных видов</w:t>
            </w: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5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341974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833A5C">
            <w:pPr>
              <w:rPr>
                <w:rFonts w:eastAsia="Calibri"/>
              </w:rPr>
            </w:pPr>
            <w:r>
              <w:rPr>
                <w:rFonts w:eastAsia="Calibri"/>
              </w:rPr>
              <w:t>194</w:t>
            </w:r>
          </w:p>
        </w:tc>
        <w:tc>
          <w:tcPr>
            <w:tcW w:w="272" w:type="pct"/>
          </w:tcPr>
          <w:p w:rsidR="00F11893" w:rsidRPr="006A5F3C" w:rsidRDefault="00F11893" w:rsidP="00104F1C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Pr="00BF67E3" w:rsidRDefault="00F11893" w:rsidP="00104F1C">
            <w:r>
              <w:t>Выполнение тестов типа ОГЭ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Pr="006A5F3C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.05</w:t>
            </w:r>
          </w:p>
        </w:tc>
        <w:tc>
          <w:tcPr>
            <w:tcW w:w="585" w:type="pct"/>
            <w:shd w:val="clear" w:color="auto" w:fill="auto"/>
          </w:tcPr>
          <w:p w:rsidR="00F11893" w:rsidRPr="006A5F3C" w:rsidRDefault="00F11893" w:rsidP="00871031">
            <w:pPr>
              <w:rPr>
                <w:rFonts w:eastAsia="Calibri"/>
              </w:rPr>
            </w:pPr>
          </w:p>
        </w:tc>
      </w:tr>
      <w:tr w:rsidR="00F11893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5</w:t>
            </w:r>
          </w:p>
        </w:tc>
        <w:tc>
          <w:tcPr>
            <w:tcW w:w="272" w:type="pct"/>
          </w:tcPr>
          <w:p w:rsidR="00F11893" w:rsidRPr="006A5F3C" w:rsidRDefault="00F11893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F11893" w:rsidRDefault="00F11893" w:rsidP="00104F1C">
            <w:r>
              <w:t xml:space="preserve">Повторение </w:t>
            </w:r>
            <w:r w:rsidRPr="00C22CC3">
              <w:t>«</w:t>
            </w:r>
            <w:r>
              <w:t>Средняя линия треугольника и трапеции. Вписанные углы»</w:t>
            </w:r>
          </w:p>
          <w:p w:rsidR="00F11893" w:rsidRPr="00BF67E3" w:rsidRDefault="00F11893" w:rsidP="00104F1C"/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F11893" w:rsidRPr="00BF67E3" w:rsidRDefault="00F11893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F11893" w:rsidRDefault="00F11893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F11893" w:rsidRPr="006A5F3C" w:rsidRDefault="00F11893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.05</w:t>
            </w:r>
          </w:p>
        </w:tc>
        <w:tc>
          <w:tcPr>
            <w:tcW w:w="585" w:type="pct"/>
            <w:shd w:val="clear" w:color="auto" w:fill="auto"/>
          </w:tcPr>
          <w:p w:rsidR="00F11893" w:rsidRDefault="00F11893" w:rsidP="00871031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6</w:t>
            </w:r>
          </w:p>
        </w:tc>
        <w:tc>
          <w:tcPr>
            <w:tcW w:w="272" w:type="pct"/>
          </w:tcPr>
          <w:p w:rsidR="00BD1AD8" w:rsidRPr="006A5F3C" w:rsidRDefault="00BD1AD8" w:rsidP="00BD1AD8">
            <w:pPr>
              <w:rPr>
                <w:rFonts w:eastAsia="Calibri"/>
              </w:rPr>
            </w:pPr>
            <w:r w:rsidRPr="006A5F3C">
              <w:rPr>
                <w:rFonts w:eastAsia="Calibri"/>
              </w:rP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CD1BEA" w:rsidRDefault="00BD1AD8" w:rsidP="00BD1AD8">
            <w:pPr>
              <w:rPr>
                <w:b/>
              </w:rPr>
            </w:pPr>
            <w:r w:rsidRPr="00CD1BEA">
              <w:rPr>
                <w:b/>
              </w:rPr>
              <w:t>Итоговая контрольная работа по математике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8.05</w:t>
            </w:r>
          </w:p>
        </w:tc>
        <w:tc>
          <w:tcPr>
            <w:tcW w:w="585" w:type="pct"/>
            <w:shd w:val="clear" w:color="auto" w:fill="auto"/>
          </w:tcPr>
          <w:p w:rsidR="00BD1AD8" w:rsidRDefault="00BD1AD8" w:rsidP="00871031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7</w:t>
            </w:r>
          </w:p>
        </w:tc>
        <w:tc>
          <w:tcPr>
            <w:tcW w:w="272" w:type="pct"/>
          </w:tcPr>
          <w:p w:rsidR="00BD1AD8" w:rsidRDefault="00BD1AD8" w:rsidP="00BD1AD8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Default="00BD1AD8" w:rsidP="00BD1AD8">
            <w:r>
              <w:t>Выполнение тестов типа ОГЭ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BD1AD8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BD1AD8">
            <w:pPr>
              <w:rPr>
                <w:rFonts w:eastAsia="Calibri"/>
              </w:rPr>
            </w:pPr>
            <w:r>
              <w:rPr>
                <w:rFonts w:eastAsia="Calibri"/>
              </w:rPr>
              <w:t>19.05</w:t>
            </w:r>
          </w:p>
        </w:tc>
        <w:tc>
          <w:tcPr>
            <w:tcW w:w="585" w:type="pct"/>
            <w:shd w:val="clear" w:color="auto" w:fill="auto"/>
          </w:tcPr>
          <w:p w:rsidR="00BD1AD8" w:rsidRDefault="00BD1AD8" w:rsidP="00871031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gridAfter w:val="4"/>
          <w:wAfter w:w="2140" w:type="pct"/>
          <w:trHeight w:val="20"/>
        </w:trPr>
        <w:tc>
          <w:tcPr>
            <w:tcW w:w="1596" w:type="pct"/>
            <w:gridSpan w:val="3"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gridSpan w:val="2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8</w:t>
            </w:r>
          </w:p>
        </w:tc>
        <w:tc>
          <w:tcPr>
            <w:tcW w:w="272" w:type="pct"/>
          </w:tcPr>
          <w:p w:rsidR="00BD1AD8" w:rsidRDefault="00BD1AD8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104F1C">
            <w:r>
              <w:t>Повторение «Подобные треугольники»</w:t>
            </w:r>
          </w:p>
        </w:tc>
        <w:tc>
          <w:tcPr>
            <w:tcW w:w="1596" w:type="pct"/>
            <w:gridSpan w:val="3"/>
            <w:vMerge w:val="restart"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Default="00BD1AD8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BD1AD8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199</w:t>
            </w:r>
          </w:p>
        </w:tc>
        <w:tc>
          <w:tcPr>
            <w:tcW w:w="272" w:type="pct"/>
          </w:tcPr>
          <w:p w:rsidR="00BD1AD8" w:rsidRPr="006A5F3C" w:rsidRDefault="00BD1AD8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060CFD">
            <w:r>
              <w:t>Анализ контрольной  работы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0</w:t>
            </w:r>
          </w:p>
        </w:tc>
        <w:tc>
          <w:tcPr>
            <w:tcW w:w="272" w:type="pct"/>
          </w:tcPr>
          <w:p w:rsidR="00BD1AD8" w:rsidRDefault="00BD1AD8" w:rsidP="00060CFD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714985">
            <w:r>
              <w:t>Повторение «Площади фигур</w:t>
            </w:r>
            <w:proofErr w:type="gramStart"/>
            <w:r>
              <w:t>.»</w:t>
            </w:r>
            <w:proofErr w:type="gramEnd"/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1</w:t>
            </w:r>
          </w:p>
        </w:tc>
        <w:tc>
          <w:tcPr>
            <w:tcW w:w="272" w:type="pct"/>
          </w:tcPr>
          <w:p w:rsidR="00BD1AD8" w:rsidRPr="006A5F3C" w:rsidRDefault="00BD1AD8" w:rsidP="00104F1C">
            <w: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104F1C">
            <w:r>
              <w:t>Повторение «Теорема Пифагора»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1.05</w:t>
            </w:r>
          </w:p>
        </w:tc>
        <w:tc>
          <w:tcPr>
            <w:tcW w:w="585" w:type="pct"/>
            <w:shd w:val="clear" w:color="auto" w:fill="auto"/>
          </w:tcPr>
          <w:p w:rsidR="00BD1AD8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2</w:t>
            </w:r>
          </w:p>
        </w:tc>
        <w:tc>
          <w:tcPr>
            <w:tcW w:w="272" w:type="pct"/>
          </w:tcPr>
          <w:p w:rsidR="00BD1AD8" w:rsidRDefault="00BD1AD8" w:rsidP="00060CFD">
            <w:r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060CFD">
            <w:r>
              <w:t>Выполнение тестов типа ОГЭ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2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3</w:t>
            </w:r>
          </w:p>
        </w:tc>
        <w:tc>
          <w:tcPr>
            <w:tcW w:w="272" w:type="pct"/>
          </w:tcPr>
          <w:p w:rsidR="00BD1AD8" w:rsidRPr="006A5F3C" w:rsidRDefault="00BD1AD8" w:rsidP="00060CFD">
            <w:r w:rsidRPr="006A5F3C">
              <w:t>А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856BA3">
            <w:r>
              <w:t>Выполнение тестов типа ОГЭ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2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204</w:t>
            </w:r>
          </w:p>
        </w:tc>
        <w:tc>
          <w:tcPr>
            <w:tcW w:w="272" w:type="pct"/>
          </w:tcPr>
          <w:p w:rsidR="00BD1AD8" w:rsidRPr="006A5F3C" w:rsidRDefault="00BD1AD8" w:rsidP="00104F1C">
            <w:pPr>
              <w:rPr>
                <w:rFonts w:eastAsia="Calibri"/>
              </w:rPr>
            </w:pPr>
            <w:r>
              <w:rPr>
                <w:rFonts w:eastAsia="Calibri"/>
              </w:rPr>
              <w:t>Г</w:t>
            </w: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104F1C">
            <w:r>
              <w:t>Итоговый урок по математике</w:t>
            </w:r>
          </w:p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F843C2">
            <w:pPr>
              <w:rPr>
                <w:rFonts w:eastAsia="Calibri"/>
              </w:rPr>
            </w:pPr>
            <w:r>
              <w:rPr>
                <w:rFonts w:eastAsia="Calibri"/>
              </w:rPr>
              <w:t>25.05</w:t>
            </w: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  <w:tr w:rsidR="00BD1AD8" w:rsidRPr="006A5F3C" w:rsidTr="00F645FF">
        <w:trPr>
          <w:trHeight w:val="20"/>
        </w:trPr>
        <w:tc>
          <w:tcPr>
            <w:tcW w:w="408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</w:p>
        </w:tc>
        <w:tc>
          <w:tcPr>
            <w:tcW w:w="272" w:type="pct"/>
          </w:tcPr>
          <w:p w:rsidR="00BD1AD8" w:rsidRPr="006A5F3C" w:rsidRDefault="00BD1AD8" w:rsidP="00060CFD">
            <w:pPr>
              <w:rPr>
                <w:rFonts w:eastAsia="Calibri"/>
              </w:rPr>
            </w:pPr>
          </w:p>
        </w:tc>
        <w:tc>
          <w:tcPr>
            <w:tcW w:w="1460" w:type="pct"/>
            <w:gridSpan w:val="3"/>
            <w:shd w:val="clear" w:color="auto" w:fill="auto"/>
          </w:tcPr>
          <w:p w:rsidR="00BD1AD8" w:rsidRPr="00BF67E3" w:rsidRDefault="00BD1AD8" w:rsidP="00856BA3"/>
        </w:tc>
        <w:tc>
          <w:tcPr>
            <w:tcW w:w="1596" w:type="pct"/>
            <w:gridSpan w:val="3"/>
            <w:vMerge/>
            <w:shd w:val="clear" w:color="auto" w:fill="auto"/>
            <w:vAlign w:val="center"/>
          </w:tcPr>
          <w:p w:rsidR="00BD1AD8" w:rsidRPr="00BF67E3" w:rsidRDefault="00BD1AD8" w:rsidP="00341974">
            <w:pPr>
              <w:jc w:val="center"/>
              <w:rPr>
                <w:lang w:eastAsia="ru-RU"/>
              </w:rPr>
            </w:pPr>
          </w:p>
        </w:tc>
        <w:tc>
          <w:tcPr>
            <w:tcW w:w="277" w:type="pct"/>
            <w:shd w:val="clear" w:color="auto" w:fill="auto"/>
          </w:tcPr>
          <w:p w:rsidR="00BD1AD8" w:rsidRPr="006A5F3C" w:rsidRDefault="00BD1AD8" w:rsidP="0078155B">
            <w:pPr>
              <w:rPr>
                <w:rFonts w:eastAsia="Calibri"/>
              </w:rPr>
            </w:pPr>
          </w:p>
        </w:tc>
        <w:tc>
          <w:tcPr>
            <w:tcW w:w="402" w:type="pct"/>
            <w:shd w:val="clear" w:color="auto" w:fill="auto"/>
          </w:tcPr>
          <w:p w:rsidR="00BD1AD8" w:rsidRPr="006A5F3C" w:rsidRDefault="00BD1AD8" w:rsidP="00104F1C">
            <w:pPr>
              <w:rPr>
                <w:rFonts w:eastAsia="Calibri"/>
              </w:rPr>
            </w:pPr>
          </w:p>
        </w:tc>
        <w:tc>
          <w:tcPr>
            <w:tcW w:w="585" w:type="pct"/>
            <w:shd w:val="clear" w:color="auto" w:fill="auto"/>
          </w:tcPr>
          <w:p w:rsidR="00BD1AD8" w:rsidRPr="006A5F3C" w:rsidRDefault="00BD1AD8" w:rsidP="00341974">
            <w:pPr>
              <w:rPr>
                <w:rFonts w:eastAsia="Calibri"/>
              </w:rPr>
            </w:pPr>
          </w:p>
        </w:tc>
      </w:tr>
    </w:tbl>
    <w:p w:rsidR="00052BF6" w:rsidRDefault="00052BF6"/>
    <w:p w:rsidR="00052BF6" w:rsidRDefault="00052BF6"/>
    <w:p w:rsidR="00052BF6" w:rsidRDefault="00052BF6"/>
    <w:p w:rsidR="0078155B" w:rsidRDefault="0078155B" w:rsidP="0078155B">
      <w:pPr>
        <w:rPr>
          <w:bCs/>
        </w:rPr>
      </w:pPr>
    </w:p>
    <w:p w:rsidR="00F843C2" w:rsidRDefault="00F843C2" w:rsidP="0078155B">
      <w:pPr>
        <w:rPr>
          <w:bCs/>
        </w:rPr>
      </w:pPr>
    </w:p>
    <w:p w:rsidR="00F843C2" w:rsidRDefault="00F843C2" w:rsidP="0078155B">
      <w:pPr>
        <w:rPr>
          <w:bCs/>
        </w:rPr>
      </w:pPr>
    </w:p>
    <w:p w:rsidR="00F843C2" w:rsidRDefault="00F843C2" w:rsidP="0078155B">
      <w:pPr>
        <w:rPr>
          <w:bCs/>
        </w:rPr>
      </w:pPr>
    </w:p>
    <w:p w:rsidR="00F843C2" w:rsidRDefault="00F843C2" w:rsidP="0078155B">
      <w:pPr>
        <w:rPr>
          <w:bCs/>
        </w:rPr>
      </w:pPr>
    </w:p>
    <w:p w:rsidR="00F843C2" w:rsidRDefault="00F843C2" w:rsidP="0078155B">
      <w:pPr>
        <w:rPr>
          <w:bCs/>
        </w:rPr>
      </w:pPr>
    </w:p>
    <w:p w:rsidR="00F843C2" w:rsidRPr="006B1D33" w:rsidRDefault="00F843C2" w:rsidP="0078155B">
      <w:pPr>
        <w:rPr>
          <w:bCs/>
        </w:rPr>
      </w:pPr>
    </w:p>
    <w:p w:rsidR="0078155B" w:rsidRPr="00197562" w:rsidRDefault="0078155B" w:rsidP="0078155B">
      <w:pPr>
        <w:jc w:val="center"/>
        <w:outlineLvl w:val="0"/>
        <w:rPr>
          <w:b/>
          <w:bCs/>
        </w:rPr>
      </w:pPr>
      <w:r w:rsidRPr="00197562">
        <w:rPr>
          <w:b/>
          <w:bCs/>
        </w:rPr>
        <w:t>Формы и средства контроля</w:t>
      </w:r>
    </w:p>
    <w:p w:rsidR="0078155B" w:rsidRPr="00197562" w:rsidRDefault="0078155B" w:rsidP="0078155B">
      <w:pPr>
        <w:ind w:firstLine="708"/>
        <w:jc w:val="both"/>
      </w:pPr>
      <w:r w:rsidRPr="00197562">
        <w:t>.</w:t>
      </w:r>
      <w:r w:rsidRPr="00197562">
        <w:rPr>
          <w:b/>
        </w:rPr>
        <w:t xml:space="preserve"> </w:t>
      </w:r>
      <w:r w:rsidRPr="00197562">
        <w:t>Формы контро</w:t>
      </w:r>
      <w:r w:rsidR="00F843C2">
        <w:t>ля: входной контроль, рубежный</w:t>
      </w:r>
      <w:r w:rsidRPr="00197562">
        <w:t xml:space="preserve"> контроль, итоговый контроль; текущий контроль: контрольные работы, самостоятельные работы.</w:t>
      </w:r>
      <w:r w:rsidRPr="00197562">
        <w:rPr>
          <w:b/>
        </w:rPr>
        <w:t xml:space="preserve"> </w:t>
      </w:r>
      <w:r w:rsidRPr="00197562">
        <w:t xml:space="preserve">Для проведения контрольных и самостоятельных работ используются упражнения из сборников А.Г. </w:t>
      </w:r>
      <w:proofErr w:type="gramStart"/>
      <w:r w:rsidRPr="00197562">
        <w:t>Мерзляка</w:t>
      </w:r>
      <w:proofErr w:type="gramEnd"/>
      <w:r w:rsidRPr="00197562">
        <w:t xml:space="preserve">: </w:t>
      </w:r>
    </w:p>
    <w:p w:rsidR="0078155B" w:rsidRPr="00197562" w:rsidRDefault="0078155B" w:rsidP="0078155B">
      <w:pPr>
        <w:ind w:firstLine="708"/>
        <w:jc w:val="both"/>
      </w:pPr>
      <w:r>
        <w:t>- Геометрия: 8</w:t>
      </w:r>
      <w:r w:rsidRPr="00197562">
        <w:t xml:space="preserve"> класс: дидактические материалы / А.Г. </w:t>
      </w:r>
      <w:proofErr w:type="gramStart"/>
      <w:r w:rsidRPr="00197562">
        <w:t>Мерзляк</w:t>
      </w:r>
      <w:proofErr w:type="gramEnd"/>
      <w:r w:rsidRPr="00197562">
        <w:t>, В.Б. Полон</w:t>
      </w:r>
      <w:r w:rsidRPr="00197562">
        <w:softHyphen/>
        <w:t>ский, М.С. Якир. — М.</w:t>
      </w:r>
      <w:proofErr w:type="gramStart"/>
      <w:r w:rsidRPr="00197562">
        <w:t xml:space="preserve"> :</w:t>
      </w:r>
      <w:proofErr w:type="gramEnd"/>
      <w:r>
        <w:t xml:space="preserve"> </w:t>
      </w:r>
      <w:proofErr w:type="spellStart"/>
      <w:r>
        <w:t>Вентана-Граф</w:t>
      </w:r>
      <w:proofErr w:type="spellEnd"/>
      <w:r>
        <w:t>, 2019</w:t>
      </w:r>
      <w:r w:rsidRPr="00197562">
        <w:t>.</w:t>
      </w:r>
    </w:p>
    <w:p w:rsidR="00F843C2" w:rsidRDefault="0078155B" w:rsidP="0078155B">
      <w:pPr>
        <w:ind w:firstLine="708"/>
        <w:contextualSpacing/>
        <w:jc w:val="both"/>
        <w:rPr>
          <w:color w:val="000000"/>
          <w:lang w:eastAsia="ru-RU"/>
        </w:rPr>
      </w:pPr>
      <w:r w:rsidRPr="00197562">
        <w:t xml:space="preserve">- </w:t>
      </w:r>
      <w:r>
        <w:rPr>
          <w:color w:val="000000"/>
          <w:lang w:eastAsia="ru-RU"/>
        </w:rPr>
        <w:t>Алгебра – 8</w:t>
      </w:r>
      <w:r w:rsidRPr="00197562">
        <w:rPr>
          <w:color w:val="000000"/>
          <w:lang w:eastAsia="ru-RU"/>
        </w:rPr>
        <w:t xml:space="preserve"> класс: дидактические материалы: пособие для учащихся общеобразовательных учреждений/ А.Г. </w:t>
      </w:r>
      <w:proofErr w:type="gramStart"/>
      <w:r w:rsidRPr="00197562">
        <w:rPr>
          <w:color w:val="000000"/>
          <w:lang w:eastAsia="ru-RU"/>
        </w:rPr>
        <w:t>Мерзляк</w:t>
      </w:r>
      <w:proofErr w:type="gramEnd"/>
      <w:r w:rsidRPr="00197562">
        <w:rPr>
          <w:color w:val="000000"/>
          <w:lang w:eastAsia="ru-RU"/>
        </w:rPr>
        <w:t>, В.Б.Полонский, Е.М.Рабинович, М.С.</w:t>
      </w:r>
      <w:r>
        <w:rPr>
          <w:color w:val="000000"/>
          <w:lang w:eastAsia="ru-RU"/>
        </w:rPr>
        <w:t xml:space="preserve">Якир. – М.: </w:t>
      </w:r>
      <w:proofErr w:type="spellStart"/>
      <w:r>
        <w:rPr>
          <w:color w:val="000000"/>
          <w:lang w:eastAsia="ru-RU"/>
        </w:rPr>
        <w:t>Вентана</w:t>
      </w:r>
      <w:proofErr w:type="spellEnd"/>
      <w:r>
        <w:rPr>
          <w:color w:val="000000"/>
          <w:lang w:eastAsia="ru-RU"/>
        </w:rPr>
        <w:t xml:space="preserve"> – Граф, 2019</w:t>
      </w:r>
      <w:r w:rsidRPr="00197562">
        <w:rPr>
          <w:color w:val="000000"/>
          <w:lang w:eastAsia="ru-RU"/>
        </w:rPr>
        <w:t>.</w:t>
      </w:r>
    </w:p>
    <w:p w:rsidR="0078155B" w:rsidRPr="006B1D33" w:rsidRDefault="0078155B" w:rsidP="0078155B">
      <w:pPr>
        <w:ind w:firstLine="708"/>
        <w:contextualSpacing/>
        <w:jc w:val="both"/>
      </w:pPr>
      <w:r w:rsidRPr="00E77A8C">
        <w:t xml:space="preserve"> </w:t>
      </w:r>
      <w:r w:rsidRPr="006B1D33">
        <w:t>Основной формой текущего контроля является контрольная работа.  Количество контрольных работ приведено в таблице.</w:t>
      </w:r>
    </w:p>
    <w:p w:rsidR="0078155B" w:rsidRDefault="0078155B" w:rsidP="0078155B">
      <w:pPr>
        <w:contextualSpacing/>
        <w:jc w:val="both"/>
      </w:pPr>
    </w:p>
    <w:p w:rsidR="00F843C2" w:rsidRDefault="00F843C2" w:rsidP="0078155B">
      <w:pPr>
        <w:contextualSpacing/>
        <w:jc w:val="both"/>
      </w:pPr>
    </w:p>
    <w:p w:rsidR="002A36CD" w:rsidRPr="006B1D33" w:rsidRDefault="002A36CD" w:rsidP="0078155B">
      <w:pPr>
        <w:contextualSpacing/>
        <w:jc w:val="both"/>
      </w:pPr>
    </w:p>
    <w:tbl>
      <w:tblPr>
        <w:tblW w:w="25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16"/>
        <w:gridCol w:w="2638"/>
      </w:tblGrid>
      <w:tr w:rsidR="0078155B" w:rsidRPr="00CA2068" w:rsidTr="0078155B">
        <w:trPr>
          <w:jc w:val="center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55B" w:rsidRPr="00CA2068" w:rsidRDefault="0078155B" w:rsidP="0078155B">
            <w:pPr>
              <w:contextualSpacing/>
              <w:jc w:val="center"/>
            </w:pPr>
            <w:r>
              <w:rPr>
                <w:sz w:val="22"/>
              </w:rPr>
              <w:t xml:space="preserve">количество контрольных работ, </w:t>
            </w:r>
            <w:r w:rsidRPr="00CA2068">
              <w:rPr>
                <w:sz w:val="22"/>
              </w:rPr>
              <w:t>7 класс</w:t>
            </w:r>
          </w:p>
        </w:tc>
      </w:tr>
      <w:tr w:rsidR="0078155B" w:rsidRPr="00CA2068" w:rsidTr="0078155B">
        <w:trPr>
          <w:jc w:val="center"/>
        </w:trPr>
        <w:tc>
          <w:tcPr>
            <w:tcW w:w="2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55B" w:rsidRPr="00CA2068" w:rsidRDefault="0078155B" w:rsidP="0078155B">
            <w:pPr>
              <w:contextualSpacing/>
              <w:jc w:val="center"/>
            </w:pPr>
            <w:r w:rsidRPr="00CA2068">
              <w:rPr>
                <w:sz w:val="22"/>
              </w:rPr>
              <w:t>алгебра</w:t>
            </w:r>
          </w:p>
        </w:tc>
        <w:tc>
          <w:tcPr>
            <w:tcW w:w="2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55B" w:rsidRPr="00CA2068" w:rsidRDefault="0078155B" w:rsidP="0078155B">
            <w:pPr>
              <w:contextualSpacing/>
              <w:jc w:val="center"/>
            </w:pPr>
            <w:r w:rsidRPr="00CA2068">
              <w:rPr>
                <w:sz w:val="22"/>
              </w:rPr>
              <w:t>геометрия</w:t>
            </w:r>
          </w:p>
        </w:tc>
      </w:tr>
      <w:tr w:rsidR="0078155B" w:rsidRPr="00CA2068" w:rsidTr="0078155B">
        <w:trPr>
          <w:jc w:val="center"/>
        </w:trPr>
        <w:tc>
          <w:tcPr>
            <w:tcW w:w="2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55B" w:rsidRPr="00CA2068" w:rsidRDefault="0078155B" w:rsidP="0078155B">
            <w:pPr>
              <w:contextualSpacing/>
              <w:jc w:val="center"/>
            </w:pPr>
            <w:r>
              <w:rPr>
                <w:sz w:val="22"/>
              </w:rPr>
              <w:t>7</w:t>
            </w:r>
          </w:p>
        </w:tc>
        <w:tc>
          <w:tcPr>
            <w:tcW w:w="2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8155B" w:rsidRPr="00CA2068" w:rsidRDefault="001C1932" w:rsidP="0078155B">
            <w:pPr>
              <w:contextualSpacing/>
              <w:jc w:val="center"/>
            </w:pPr>
            <w:r>
              <w:rPr>
                <w:sz w:val="22"/>
              </w:rPr>
              <w:t>7</w:t>
            </w:r>
          </w:p>
        </w:tc>
      </w:tr>
    </w:tbl>
    <w:p w:rsidR="0078155B" w:rsidRDefault="0078155B" w:rsidP="0078155B">
      <w:pPr>
        <w:ind w:firstLine="708"/>
        <w:jc w:val="both"/>
        <w:rPr>
          <w:color w:val="000000"/>
          <w:lang w:eastAsia="ru-RU"/>
        </w:rPr>
      </w:pPr>
    </w:p>
    <w:p w:rsidR="002A36CD" w:rsidRDefault="002A36CD" w:rsidP="0078155B">
      <w:pPr>
        <w:ind w:firstLine="708"/>
        <w:jc w:val="both"/>
        <w:rPr>
          <w:color w:val="000000"/>
          <w:lang w:eastAsia="ru-RU"/>
        </w:rPr>
      </w:pPr>
    </w:p>
    <w:p w:rsidR="00F843C2" w:rsidRPr="00073545" w:rsidRDefault="00F843C2" w:rsidP="0078155B">
      <w:pPr>
        <w:ind w:firstLine="708"/>
        <w:jc w:val="both"/>
        <w:rPr>
          <w:color w:val="000000"/>
          <w:lang w:eastAsia="ru-RU"/>
        </w:rPr>
      </w:pPr>
    </w:p>
    <w:p w:rsidR="0078155B" w:rsidRDefault="0078155B" w:rsidP="0078155B">
      <w:pPr>
        <w:ind w:firstLine="708"/>
        <w:jc w:val="both"/>
      </w:pPr>
      <w:r w:rsidRPr="00197562">
        <w:t>Распределение контрольных работ по четвертям представлено в таблице.</w:t>
      </w:r>
    </w:p>
    <w:p w:rsidR="0078155B" w:rsidRPr="00197562" w:rsidRDefault="0078155B" w:rsidP="0078155B">
      <w:pPr>
        <w:ind w:firstLine="708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4"/>
        <w:gridCol w:w="1914"/>
        <w:gridCol w:w="1914"/>
        <w:gridCol w:w="1914"/>
        <w:gridCol w:w="1915"/>
      </w:tblGrid>
      <w:tr w:rsidR="0078155B" w:rsidRPr="00197562" w:rsidTr="0078155B"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</w:p>
        </w:tc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1 четверть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2 четверть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3 четверть</w:t>
            </w:r>
          </w:p>
        </w:tc>
        <w:tc>
          <w:tcPr>
            <w:tcW w:w="1915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4 четверть</w:t>
            </w:r>
          </w:p>
        </w:tc>
      </w:tr>
      <w:tr w:rsidR="0078155B" w:rsidRPr="00197562" w:rsidTr="0078155B"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Алгебра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  <w:tc>
          <w:tcPr>
            <w:tcW w:w="1915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</w:tr>
      <w:tr w:rsidR="0078155B" w:rsidRPr="00197562" w:rsidTr="0078155B">
        <w:tc>
          <w:tcPr>
            <w:tcW w:w="1914" w:type="dxa"/>
            <w:shd w:val="clear" w:color="auto" w:fill="auto"/>
          </w:tcPr>
          <w:p w:rsidR="0078155B" w:rsidRPr="00C02E5A" w:rsidRDefault="0078155B" w:rsidP="0078155B">
            <w:pPr>
              <w:jc w:val="both"/>
              <w:rPr>
                <w:rFonts w:eastAsia="Calibri"/>
              </w:rPr>
            </w:pPr>
            <w:r w:rsidRPr="00C02E5A">
              <w:rPr>
                <w:rFonts w:eastAsia="Calibri"/>
              </w:rPr>
              <w:t>Геометрия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1</w:t>
            </w:r>
          </w:p>
        </w:tc>
        <w:tc>
          <w:tcPr>
            <w:tcW w:w="1914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</w:p>
        </w:tc>
        <w:tc>
          <w:tcPr>
            <w:tcW w:w="1915" w:type="dxa"/>
            <w:shd w:val="clear" w:color="auto" w:fill="auto"/>
          </w:tcPr>
          <w:p w:rsidR="0078155B" w:rsidRPr="00C02E5A" w:rsidRDefault="00F843C2" w:rsidP="0078155B">
            <w:pPr>
              <w:jc w:val="both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</w:p>
        </w:tc>
      </w:tr>
    </w:tbl>
    <w:p w:rsidR="0078155B" w:rsidRDefault="0078155B" w:rsidP="0078155B">
      <w:pPr>
        <w:ind w:firstLine="708"/>
        <w:jc w:val="both"/>
      </w:pPr>
    </w:p>
    <w:p w:rsidR="002A36CD" w:rsidRDefault="002A36CD" w:rsidP="001C1932">
      <w:pPr>
        <w:rPr>
          <w:b/>
        </w:rPr>
      </w:pPr>
    </w:p>
    <w:p w:rsidR="002A36CD" w:rsidRDefault="002A36CD" w:rsidP="001C1932">
      <w:pPr>
        <w:rPr>
          <w:b/>
        </w:rPr>
      </w:pPr>
    </w:p>
    <w:p w:rsidR="001C1932" w:rsidRDefault="001C1932" w:rsidP="001C1932">
      <w:pPr>
        <w:rPr>
          <w:b/>
        </w:rPr>
      </w:pPr>
      <w:r w:rsidRPr="008F2FC7">
        <w:rPr>
          <w:b/>
        </w:rPr>
        <w:t>Контрольные</w:t>
      </w:r>
      <w:r>
        <w:rPr>
          <w:b/>
        </w:rPr>
        <w:t xml:space="preserve"> работы по алгебре, 8</w:t>
      </w:r>
      <w:r w:rsidRPr="008F2FC7">
        <w:rPr>
          <w:b/>
        </w:rPr>
        <w:t xml:space="preserve"> класс</w:t>
      </w:r>
    </w:p>
    <w:p w:rsidR="00B43C73" w:rsidRPr="008F2FC7" w:rsidRDefault="00B43C73" w:rsidP="001C1932">
      <w:pPr>
        <w:rPr>
          <w:b/>
        </w:rPr>
      </w:pPr>
    </w:p>
    <w:tbl>
      <w:tblPr>
        <w:tblStyle w:val="a5"/>
        <w:tblW w:w="0" w:type="auto"/>
        <w:tblLook w:val="04A0"/>
      </w:tblPr>
      <w:tblGrid>
        <w:gridCol w:w="7621"/>
        <w:gridCol w:w="1950"/>
      </w:tblGrid>
      <w:tr w:rsidR="00B43C73" w:rsidTr="005046A2">
        <w:tc>
          <w:tcPr>
            <w:tcW w:w="7621" w:type="dxa"/>
          </w:tcPr>
          <w:p w:rsidR="00B43C73" w:rsidRPr="00D256C6" w:rsidRDefault="00B43C73" w:rsidP="005046A2">
            <w:r w:rsidRPr="00D256C6">
              <w:t>Контрольная работа № 1 по теме «</w:t>
            </w:r>
            <w:r w:rsidR="005046A2">
              <w:t>Основное свойство рациональной</w:t>
            </w:r>
            <w:r w:rsidRPr="00D256C6">
              <w:t xml:space="preserve"> дроби</w:t>
            </w:r>
            <w:r w:rsidR="005046A2">
              <w:t>. Сложение и вычитание рациональных дробей</w:t>
            </w:r>
            <w:r w:rsidRPr="00D256C6">
              <w:t>»</w:t>
            </w:r>
          </w:p>
        </w:tc>
        <w:tc>
          <w:tcPr>
            <w:tcW w:w="1950" w:type="dxa"/>
          </w:tcPr>
          <w:p w:rsidR="00B43C73" w:rsidRDefault="005046A2">
            <w:r>
              <w:t>стр.87, 92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 w:rsidP="005046A2">
            <w:pPr>
              <w:rPr>
                <w:sz w:val="20"/>
                <w:szCs w:val="20"/>
              </w:rPr>
            </w:pPr>
            <w:r w:rsidRPr="00D256C6">
              <w:t>Контрольная работа №2 по теме «</w:t>
            </w:r>
            <w:r w:rsidR="005046A2">
              <w:t>Умножение и деление рациональных дробей. Тождественные преобразования рациональных выражений</w:t>
            </w:r>
            <w:r w:rsidRPr="00D256C6">
              <w:t>»</w:t>
            </w:r>
          </w:p>
        </w:tc>
        <w:tc>
          <w:tcPr>
            <w:tcW w:w="1950" w:type="dxa"/>
          </w:tcPr>
          <w:p w:rsidR="00D256C6" w:rsidRDefault="005046A2">
            <w:r>
              <w:t>стр.87-88,92-93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>
            <w:r w:rsidRPr="00D256C6">
              <w:t>Контрольная работа № 3 по теме: «Рациональные уравнения</w:t>
            </w:r>
            <w:r w:rsidR="005046A2">
              <w:t>. Степень с целым отрицательным показателем</w:t>
            </w:r>
            <w:r w:rsidRPr="00D256C6">
              <w:t>»</w:t>
            </w:r>
          </w:p>
        </w:tc>
        <w:tc>
          <w:tcPr>
            <w:tcW w:w="1950" w:type="dxa"/>
          </w:tcPr>
          <w:p w:rsidR="00D256C6" w:rsidRDefault="005046A2">
            <w:r>
              <w:t>стр.88-89,93-94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>
            <w:r w:rsidRPr="00D256C6">
              <w:t>Контрольная работа № 4 по теме: «Квадра</w:t>
            </w:r>
            <w:r w:rsidR="005046A2">
              <w:t>тные корни</w:t>
            </w:r>
            <w:r w:rsidRPr="00D256C6">
              <w:t>»</w:t>
            </w:r>
          </w:p>
        </w:tc>
        <w:tc>
          <w:tcPr>
            <w:tcW w:w="1950" w:type="dxa"/>
          </w:tcPr>
          <w:p w:rsidR="00D256C6" w:rsidRDefault="0086007A">
            <w:r>
              <w:t>стр.89-90,94-95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>
            <w:r w:rsidRPr="00D256C6">
              <w:t>Контрольная работа № 5 по теме «Квадратные уравнения</w:t>
            </w:r>
            <w:r w:rsidR="0086007A">
              <w:t>. Теорема Виета</w:t>
            </w:r>
            <w:r w:rsidRPr="00D256C6">
              <w:t>»</w:t>
            </w:r>
          </w:p>
        </w:tc>
        <w:tc>
          <w:tcPr>
            <w:tcW w:w="1950" w:type="dxa"/>
          </w:tcPr>
          <w:p w:rsidR="00D256C6" w:rsidRDefault="0086007A">
            <w:r>
              <w:t>стр.90, 95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 w:rsidP="0086007A">
            <w:r w:rsidRPr="00D256C6">
              <w:t>. Контрольная работа № 6 по теме  «</w:t>
            </w:r>
            <w:r w:rsidR="0086007A">
              <w:t>Квадратный трехчлен. Решение уравнений, сводящихся к квадратным уравнениям. Решение задач с помощью рациональных уравнений»</w:t>
            </w:r>
          </w:p>
        </w:tc>
        <w:tc>
          <w:tcPr>
            <w:tcW w:w="1950" w:type="dxa"/>
          </w:tcPr>
          <w:p w:rsidR="00D256C6" w:rsidRDefault="0086007A">
            <w:r>
              <w:t>стр.90-91,95-96</w:t>
            </w:r>
          </w:p>
        </w:tc>
      </w:tr>
      <w:tr w:rsidR="00D256C6" w:rsidTr="005046A2">
        <w:tc>
          <w:tcPr>
            <w:tcW w:w="7621" w:type="dxa"/>
          </w:tcPr>
          <w:p w:rsidR="00D256C6" w:rsidRPr="00D256C6" w:rsidRDefault="00D256C6">
            <w:r w:rsidRPr="00D256C6">
              <w:t>Итоговая контрольная работа№7</w:t>
            </w:r>
          </w:p>
        </w:tc>
        <w:tc>
          <w:tcPr>
            <w:tcW w:w="1950" w:type="dxa"/>
          </w:tcPr>
          <w:p w:rsidR="00D256C6" w:rsidRDefault="0086007A">
            <w:r>
              <w:t>стр.91, 96</w:t>
            </w:r>
          </w:p>
        </w:tc>
      </w:tr>
    </w:tbl>
    <w:p w:rsidR="00B43C73" w:rsidRDefault="00B43C73"/>
    <w:p w:rsidR="00B43C73" w:rsidRDefault="00B43C73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2A36CD" w:rsidRDefault="002A36CD" w:rsidP="00B43C73">
      <w:pPr>
        <w:rPr>
          <w:b/>
        </w:rPr>
      </w:pPr>
    </w:p>
    <w:p w:rsidR="00B43C73" w:rsidRDefault="00B43C73" w:rsidP="00B43C73">
      <w:pPr>
        <w:rPr>
          <w:b/>
        </w:rPr>
      </w:pPr>
      <w:r w:rsidRPr="008F2FC7">
        <w:rPr>
          <w:b/>
        </w:rPr>
        <w:t>Контрольные</w:t>
      </w:r>
      <w:r>
        <w:rPr>
          <w:b/>
        </w:rPr>
        <w:t xml:space="preserve"> работы по геометрии, 8</w:t>
      </w:r>
      <w:r w:rsidRPr="008F2FC7">
        <w:rPr>
          <w:b/>
        </w:rPr>
        <w:t xml:space="preserve"> класс</w:t>
      </w:r>
    </w:p>
    <w:p w:rsidR="00B43C73" w:rsidRDefault="00B43C73" w:rsidP="00B43C73">
      <w:pPr>
        <w:rPr>
          <w:b/>
        </w:rPr>
      </w:pPr>
    </w:p>
    <w:tbl>
      <w:tblPr>
        <w:tblStyle w:val="a5"/>
        <w:tblW w:w="0" w:type="auto"/>
        <w:tblLook w:val="04A0"/>
      </w:tblPr>
      <w:tblGrid>
        <w:gridCol w:w="7054"/>
        <w:gridCol w:w="2517"/>
      </w:tblGrid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Контрольная работа №1 по теме «Параллелограмм и его виды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2, 107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Контрольная работа № 2 «Средняя линия треугольника. Трапеция. Вписанные и описанные четырехугольники 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 102-103, 107-108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Контрольная работа № 3 «Теорема Фалеса. Подобие треугольников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3-104, 108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Контрольная работа № 4 «Метрические соотношения в прямоугольном треугольнике. Теорема Пифагора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4,109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Контрольная работа № 5 «Тригонометрические функции острого угла прямоугольного треугольника. Решение прямоугольных треугольников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4-105,109-110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rPr>
                <w:sz w:val="24"/>
                <w:szCs w:val="24"/>
              </w:rPr>
              <w:t>Контрольная работа № 6 «Многоугольники. Площадь многоугольника»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5,110</w:t>
            </w:r>
          </w:p>
        </w:tc>
      </w:tr>
      <w:tr w:rsidR="00B43C73" w:rsidRPr="005046A2" w:rsidTr="005046A2">
        <w:tc>
          <w:tcPr>
            <w:tcW w:w="7054" w:type="dxa"/>
          </w:tcPr>
          <w:p w:rsidR="00B43C73" w:rsidRPr="005046A2" w:rsidRDefault="00D256C6" w:rsidP="00B43C73">
            <w:r w:rsidRPr="005046A2">
              <w:t>Итоговая контрольная работа№7</w:t>
            </w:r>
          </w:p>
        </w:tc>
        <w:tc>
          <w:tcPr>
            <w:tcW w:w="2517" w:type="dxa"/>
          </w:tcPr>
          <w:p w:rsidR="00B43C73" w:rsidRPr="005046A2" w:rsidRDefault="005046A2" w:rsidP="00B43C73">
            <w:r>
              <w:t>стр.106,110-111</w:t>
            </w:r>
          </w:p>
        </w:tc>
      </w:tr>
    </w:tbl>
    <w:p w:rsidR="002A36CD" w:rsidRDefault="002A36CD" w:rsidP="002A36CD">
      <w:pPr>
        <w:pStyle w:val="Default"/>
        <w:ind w:firstLine="708"/>
        <w:jc w:val="both"/>
      </w:pPr>
    </w:p>
    <w:p w:rsidR="002A36CD" w:rsidRPr="006958C0" w:rsidRDefault="002A36CD" w:rsidP="002A36CD">
      <w:pPr>
        <w:pStyle w:val="Default"/>
        <w:ind w:firstLine="708"/>
        <w:jc w:val="both"/>
        <w:rPr>
          <w:sz w:val="28"/>
        </w:rPr>
      </w:pPr>
      <w:r>
        <w:t>Для проведения входного и промежуточного тестирований используются работы, представленные в приложении 1-2.</w:t>
      </w:r>
    </w:p>
    <w:p w:rsidR="002A36CD" w:rsidRDefault="002A36CD" w:rsidP="002A36CD"/>
    <w:p w:rsidR="002A36CD" w:rsidRDefault="002A36CD" w:rsidP="002A36CD"/>
    <w:p w:rsidR="002A36CD" w:rsidRDefault="002A36CD" w:rsidP="002A36CD"/>
    <w:p w:rsidR="002A36CD" w:rsidRPr="00763B05" w:rsidRDefault="002A36CD" w:rsidP="002A36CD">
      <w:pPr>
        <w:contextualSpacing/>
        <w:jc w:val="center"/>
        <w:outlineLvl w:val="0"/>
        <w:rPr>
          <w:b/>
        </w:rPr>
      </w:pPr>
      <w:r w:rsidRPr="00763B05">
        <w:rPr>
          <w:b/>
        </w:rPr>
        <w:t>Приложение 1</w:t>
      </w:r>
    </w:p>
    <w:p w:rsidR="002A36CD" w:rsidRPr="00763B05" w:rsidRDefault="002A36CD" w:rsidP="002A36CD">
      <w:pPr>
        <w:contextualSpacing/>
        <w:jc w:val="center"/>
        <w:outlineLvl w:val="0"/>
        <w:rPr>
          <w:b/>
        </w:rPr>
      </w:pPr>
      <w:r w:rsidRPr="00763B05">
        <w:rPr>
          <w:b/>
        </w:rPr>
        <w:t>Входное тестирование</w:t>
      </w:r>
    </w:p>
    <w:p w:rsidR="002A36CD" w:rsidRPr="00763B05" w:rsidRDefault="002A36CD" w:rsidP="002A36CD">
      <w:pPr>
        <w:contextualSpacing/>
        <w:jc w:val="center"/>
        <w:outlineLvl w:val="0"/>
        <w:rPr>
          <w:b/>
        </w:rPr>
      </w:pPr>
      <w:r w:rsidRPr="00763B05">
        <w:rPr>
          <w:b/>
        </w:rPr>
        <w:t xml:space="preserve">по математике </w:t>
      </w:r>
    </w:p>
    <w:p w:rsidR="002A36CD" w:rsidRPr="00763B05" w:rsidRDefault="002A36CD" w:rsidP="002A36CD">
      <w:pPr>
        <w:contextualSpacing/>
        <w:jc w:val="center"/>
        <w:outlineLvl w:val="0"/>
        <w:rPr>
          <w:b/>
        </w:rPr>
      </w:pPr>
      <w:r w:rsidRPr="00763B05">
        <w:rPr>
          <w:b/>
        </w:rPr>
        <w:t>8 класс</w:t>
      </w:r>
    </w:p>
    <w:p w:rsidR="002A36CD" w:rsidRPr="00763B05" w:rsidRDefault="002A36CD" w:rsidP="002A36CD">
      <w:pPr>
        <w:contextualSpacing/>
        <w:jc w:val="center"/>
        <w:rPr>
          <w:b/>
          <w:i/>
        </w:rPr>
      </w:pPr>
    </w:p>
    <w:p w:rsidR="002A36CD" w:rsidRPr="00763B05" w:rsidRDefault="002A36CD" w:rsidP="002A36CD">
      <w:pPr>
        <w:contextualSpacing/>
        <w:jc w:val="center"/>
        <w:outlineLvl w:val="0"/>
        <w:rPr>
          <w:b/>
        </w:rPr>
      </w:pPr>
      <w:r w:rsidRPr="00763B05">
        <w:rPr>
          <w:b/>
        </w:rPr>
        <w:t>Продолжительно</w:t>
      </w:r>
      <w:r>
        <w:rPr>
          <w:b/>
        </w:rPr>
        <w:t xml:space="preserve">сть входного тестирования </w:t>
      </w:r>
    </w:p>
    <w:p w:rsidR="002A36CD" w:rsidRPr="00763B05" w:rsidRDefault="002A36CD" w:rsidP="002A36CD">
      <w:pPr>
        <w:contextualSpacing/>
        <w:outlineLvl w:val="0"/>
      </w:pPr>
      <w:r w:rsidRPr="00763B05">
        <w:t>На выполнение входного тестирования отводится 20 минут.</w:t>
      </w:r>
    </w:p>
    <w:p w:rsidR="002A36CD" w:rsidRPr="00763B05" w:rsidRDefault="002A36CD" w:rsidP="002A36CD">
      <w:pPr>
        <w:autoSpaceDE w:val="0"/>
        <w:autoSpaceDN w:val="0"/>
        <w:adjustRightInd w:val="0"/>
        <w:outlineLvl w:val="0"/>
        <w:rPr>
          <w:b/>
          <w:bCs/>
        </w:rPr>
      </w:pPr>
      <w:r>
        <w:rPr>
          <w:b/>
          <w:bCs/>
        </w:rPr>
        <w:t>Вариант № 1</w:t>
      </w:r>
    </w:p>
    <w:p w:rsidR="002A36CD" w:rsidRPr="00763B05" w:rsidRDefault="002A36CD" w:rsidP="002A36CD">
      <w:pPr>
        <w:contextualSpacing/>
      </w:pPr>
      <w:r w:rsidRPr="00763B05">
        <w:rPr>
          <w:b/>
        </w:rPr>
        <w:t>1.  </w:t>
      </w:r>
      <w:r w:rsidRPr="00763B05">
        <w:t xml:space="preserve">Вычислите </w:t>
      </w:r>
      <w:r w:rsidRPr="00763B05">
        <w:rPr>
          <w:position w:val="-24"/>
        </w:rPr>
        <w:object w:dxaOrig="1560" w:dyaOrig="639">
          <v:shape id="_x0000_i1032" type="#_x0000_t75" style="width:78pt;height:32.25pt" o:ole="">
            <v:imagedata r:id="rId15" o:title=""/>
          </v:shape>
          <o:OLEObject Type="Embed" ProgID="Equation.DSMT4" ShapeID="_x0000_i1032" DrawAspect="Content" ObjectID="_1629104848" r:id="rId16"/>
        </w:object>
      </w:r>
      <w:r w:rsidRPr="00763B05">
        <w:t>.</w:t>
      </w:r>
    </w:p>
    <w:p w:rsidR="002A36CD" w:rsidRPr="00763B05" w:rsidRDefault="002A36CD" w:rsidP="002A36CD">
      <w:pPr>
        <w:contextualSpacing/>
        <w:jc w:val="both"/>
        <w:outlineLvl w:val="0"/>
        <w:rPr>
          <w:b/>
        </w:rPr>
      </w:pPr>
      <w:r w:rsidRPr="00763B05"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contextualSpacing/>
        <w:jc w:val="both"/>
        <w:rPr>
          <w:b/>
        </w:rPr>
      </w:pPr>
    </w:p>
    <w:p w:rsidR="002A36CD" w:rsidRPr="00763B05" w:rsidRDefault="002A36CD" w:rsidP="002A36CD">
      <w:pPr>
        <w:contextualSpacing/>
        <w:jc w:val="both"/>
      </w:pPr>
      <w:r w:rsidRPr="00763B05">
        <w:rPr>
          <w:b/>
        </w:rPr>
        <w:t xml:space="preserve">2. </w:t>
      </w:r>
      <w:r w:rsidRPr="00763B05">
        <w:t>В таблице представлено число мальчиков и девочек, обучающихся в 7 «А» и 7  «Б» классах некоторой школы. Сколько процентов составляет число всех девочек от общего числа семиклассников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03"/>
        <w:gridCol w:w="2373"/>
        <w:gridCol w:w="2371"/>
      </w:tblGrid>
      <w:tr w:rsidR="002A36CD" w:rsidRPr="00763B05" w:rsidTr="00104F1C">
        <w:trPr>
          <w:trHeight w:val="61"/>
          <w:jc w:val="center"/>
        </w:trPr>
        <w:tc>
          <w:tcPr>
            <w:tcW w:w="240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  <w:rPr>
                <w:b/>
              </w:rPr>
            </w:pPr>
          </w:p>
        </w:tc>
        <w:tc>
          <w:tcPr>
            <w:tcW w:w="237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7 «А»</w:t>
            </w:r>
          </w:p>
        </w:tc>
        <w:tc>
          <w:tcPr>
            <w:tcW w:w="2371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7 «Б»</w:t>
            </w:r>
          </w:p>
        </w:tc>
      </w:tr>
      <w:tr w:rsidR="002A36CD" w:rsidRPr="00763B05" w:rsidTr="00104F1C">
        <w:trPr>
          <w:trHeight w:val="61"/>
          <w:jc w:val="center"/>
        </w:trPr>
        <w:tc>
          <w:tcPr>
            <w:tcW w:w="240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Мальчиков</w:t>
            </w:r>
          </w:p>
        </w:tc>
        <w:tc>
          <w:tcPr>
            <w:tcW w:w="237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15</w:t>
            </w:r>
          </w:p>
        </w:tc>
        <w:tc>
          <w:tcPr>
            <w:tcW w:w="2371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15</w:t>
            </w:r>
          </w:p>
        </w:tc>
      </w:tr>
      <w:tr w:rsidR="002A36CD" w:rsidRPr="00763B05" w:rsidTr="00104F1C">
        <w:trPr>
          <w:trHeight w:val="61"/>
          <w:jc w:val="center"/>
        </w:trPr>
        <w:tc>
          <w:tcPr>
            <w:tcW w:w="240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Девочек</w:t>
            </w:r>
          </w:p>
        </w:tc>
        <w:tc>
          <w:tcPr>
            <w:tcW w:w="2373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9</w:t>
            </w:r>
          </w:p>
        </w:tc>
        <w:tc>
          <w:tcPr>
            <w:tcW w:w="2371" w:type="dxa"/>
            <w:vAlign w:val="center"/>
          </w:tcPr>
          <w:p w:rsidR="002A36CD" w:rsidRPr="00763B05" w:rsidRDefault="002A36CD" w:rsidP="00104F1C">
            <w:pPr>
              <w:contextualSpacing/>
              <w:jc w:val="center"/>
            </w:pPr>
            <w:r w:rsidRPr="00763B05">
              <w:t>11</w:t>
            </w:r>
          </w:p>
        </w:tc>
      </w:tr>
    </w:tbl>
    <w:p w:rsidR="002A36CD" w:rsidRPr="00763B05" w:rsidRDefault="002A36CD" w:rsidP="002A36CD">
      <w:pPr>
        <w:contextualSpacing/>
        <w:jc w:val="both"/>
        <w:rPr>
          <w:b/>
        </w:rPr>
      </w:pPr>
      <w:r w:rsidRPr="00763B05"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contextualSpacing/>
        <w:jc w:val="both"/>
      </w:pPr>
    </w:p>
    <w:p w:rsidR="002A36CD" w:rsidRPr="00763B05" w:rsidRDefault="002A36CD" w:rsidP="002A36CD">
      <w:pPr>
        <w:pStyle w:val="3"/>
        <w:ind w:left="0"/>
        <w:contextualSpacing/>
        <w:rPr>
          <w:sz w:val="24"/>
          <w:szCs w:val="24"/>
        </w:rPr>
      </w:pPr>
      <w:r w:rsidRPr="00763B05">
        <w:rPr>
          <w:b/>
          <w:sz w:val="24"/>
          <w:szCs w:val="24"/>
        </w:rPr>
        <w:t xml:space="preserve">3. </w:t>
      </w:r>
      <w:r w:rsidRPr="00763B05">
        <w:rPr>
          <w:sz w:val="24"/>
          <w:szCs w:val="24"/>
        </w:rPr>
        <w:t xml:space="preserve">Найдите корень уравнения  </w:t>
      </w:r>
      <w:r w:rsidRPr="00763B05">
        <w:rPr>
          <w:position w:val="-12"/>
          <w:sz w:val="24"/>
          <w:szCs w:val="24"/>
          <w:lang w:val="en-US"/>
        </w:rPr>
        <w:object w:dxaOrig="1420" w:dyaOrig="360">
          <v:shape id="_x0000_i1033" type="#_x0000_t75" style="width:87pt;height:23.25pt" o:ole="">
            <v:imagedata r:id="rId17" o:title=""/>
          </v:shape>
          <o:OLEObject Type="Embed" ProgID="Equation.DSMT4" ShapeID="_x0000_i1033" DrawAspect="Content" ObjectID="_1629104849" r:id="rId18"/>
        </w:object>
      </w:r>
    </w:p>
    <w:p w:rsidR="002A36CD" w:rsidRPr="00763B05" w:rsidRDefault="002A36CD" w:rsidP="002A36CD">
      <w:pPr>
        <w:contextualSpacing/>
      </w:pPr>
      <w:r w:rsidRPr="00763B05">
        <w:t>Ответ: __________.</w:t>
      </w:r>
    </w:p>
    <w:p w:rsidR="002A36CD" w:rsidRPr="00763B05" w:rsidRDefault="002A36CD" w:rsidP="002A36CD">
      <w:pPr>
        <w:contextualSpacing/>
      </w:pPr>
    </w:p>
    <w:p w:rsidR="002A36CD" w:rsidRPr="00763B05" w:rsidRDefault="002A36CD" w:rsidP="002A36CD">
      <w:pPr>
        <w:contextualSpacing/>
        <w:rPr>
          <w:position w:val="-22"/>
        </w:rPr>
      </w:pPr>
      <w:r w:rsidRPr="00763B05">
        <w:rPr>
          <w:b/>
        </w:rPr>
        <w:t xml:space="preserve">4.   </w:t>
      </w:r>
      <w:r w:rsidRPr="00763B05">
        <w:t xml:space="preserve">Найдите значение выражения </w:t>
      </w:r>
      <w:r w:rsidRPr="00763B05">
        <w:rPr>
          <w:position w:val="-12"/>
          <w:lang w:val="en-US"/>
        </w:rPr>
        <w:object w:dxaOrig="1080" w:dyaOrig="360">
          <v:shape id="_x0000_i1034" type="#_x0000_t75" style="width:67.5pt;height:23.25pt" o:ole="">
            <v:imagedata r:id="rId19" o:title=""/>
          </v:shape>
          <o:OLEObject Type="Embed" ProgID="Equation.DSMT4" ShapeID="_x0000_i1034" DrawAspect="Content" ObjectID="_1629104850" r:id="rId20"/>
        </w:object>
      </w:r>
      <w:r w:rsidR="00247150" w:rsidRPr="00763B05">
        <w:fldChar w:fldCharType="begin"/>
      </w:r>
      <w:r w:rsidRPr="00763B05"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</w:rPr>
                  <m:t>a</m:t>
                </m:r>
              </m:e>
            </m:rad>
          </m:num>
          <m:den>
            <m:r>
              <m:rPr>
                <m:sty m:val="p"/>
              </m:rPr>
              <w:rPr>
                <w:rFonts w:ascii="Cambria Math"/>
              </w:rPr>
              <m:t>1</m:t>
            </m:r>
            <m:r>
              <m:rPr>
                <m:sty m:val="p"/>
              </m:rPr>
              <w:rPr>
                <w:rFonts w:ascii="Cambria Math"/>
              </w:rPr>
              <m:t>-</m:t>
            </m:r>
            <m:r>
              <m:rPr>
                <m:sty m:val="p"/>
              </m:rPr>
              <w:rPr>
                <w:rFonts w:ascii="Cambria Math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</w:rPr>
                  <m:t>c</m:t>
                </m:r>
              </m:e>
            </m:rad>
          </m:den>
        </m:f>
      </m:oMath>
      <w:r w:rsidRPr="00763B05">
        <w:instrText xml:space="preserve"> </w:instrText>
      </w:r>
      <w:r w:rsidR="00247150" w:rsidRPr="00763B05">
        <w:fldChar w:fldCharType="end"/>
      </w:r>
      <w:r w:rsidRPr="00763B05">
        <w:t xml:space="preserve"> </w:t>
      </w:r>
      <w:proofErr w:type="gramStart"/>
      <w:r w:rsidRPr="00763B05">
        <w:t>при</w:t>
      </w:r>
      <w:proofErr w:type="gramEnd"/>
      <w:r w:rsidRPr="00763B05">
        <w:t xml:space="preserve"> </w:t>
      </w:r>
      <w:r w:rsidRPr="00763B05">
        <w:rPr>
          <w:position w:val="-22"/>
          <w:lang w:val="en-US"/>
        </w:rPr>
        <w:object w:dxaOrig="720" w:dyaOrig="580">
          <v:shape id="_x0000_i1035" type="#_x0000_t75" style="width:45pt;height:37.5pt" o:ole="">
            <v:imagedata r:id="rId21" o:title=""/>
          </v:shape>
          <o:OLEObject Type="Embed" ProgID="Equation.DSMT4" ShapeID="_x0000_i1035" DrawAspect="Content" ObjectID="_1629104851" r:id="rId22"/>
        </w:object>
      </w:r>
    </w:p>
    <w:p w:rsidR="002A36CD" w:rsidRPr="00763B05" w:rsidRDefault="002A36CD" w:rsidP="002A36CD">
      <w:pPr>
        <w:contextualSpacing/>
      </w:pPr>
      <w:r w:rsidRPr="00763B05">
        <w:t>Ответ: __________.</w:t>
      </w:r>
    </w:p>
    <w:p w:rsidR="002A36CD" w:rsidRPr="00763B05" w:rsidRDefault="002A36CD" w:rsidP="002A36CD">
      <w:pPr>
        <w:contextualSpacing/>
      </w:pPr>
    </w:p>
    <w:p w:rsidR="002A36CD" w:rsidRPr="00763B05" w:rsidRDefault="002A36CD" w:rsidP="002A36CD">
      <w:pPr>
        <w:contextualSpacing/>
        <w:rPr>
          <w:color w:val="000000"/>
        </w:rPr>
      </w:pPr>
      <w:r w:rsidRPr="00763B05">
        <w:rPr>
          <w:b/>
        </w:rPr>
        <w:t xml:space="preserve">5.  </w:t>
      </w:r>
      <w:r w:rsidRPr="00763B05">
        <w:rPr>
          <w:color w:val="000000"/>
        </w:rPr>
        <w:t xml:space="preserve">Запишите в порядке возрастания числа  </w:t>
      </w:r>
      <w:r w:rsidRPr="00763B05">
        <w:rPr>
          <w:color w:val="000000"/>
          <w:position w:val="-24"/>
        </w:rPr>
        <w:object w:dxaOrig="1820" w:dyaOrig="639">
          <v:shape id="_x0000_i1036" type="#_x0000_t75" style="width:90pt;height:32.25pt" o:ole="">
            <v:imagedata r:id="rId23" o:title=""/>
          </v:shape>
          <o:OLEObject Type="Embed" ProgID="Equation.DSMT4" ShapeID="_x0000_i1036" DrawAspect="Content" ObjectID="_1629104852" r:id="rId24"/>
        </w:object>
      </w:r>
      <w:r w:rsidRPr="00763B05">
        <w:rPr>
          <w:color w:val="000000"/>
        </w:rPr>
        <w:t>.</w:t>
      </w:r>
    </w:p>
    <w:p w:rsidR="002A36CD" w:rsidRPr="00763B05" w:rsidRDefault="002A36CD" w:rsidP="002A36CD">
      <w:pPr>
        <w:contextualSpacing/>
        <w:jc w:val="both"/>
        <w:outlineLvl w:val="0"/>
        <w:rPr>
          <w:b/>
        </w:rPr>
      </w:pPr>
      <w:r w:rsidRPr="00763B05">
        <w:lastRenderedPageBreak/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contextualSpacing/>
        <w:jc w:val="both"/>
        <w:rPr>
          <w:b/>
        </w:rPr>
      </w:pPr>
    </w:p>
    <w:p w:rsidR="002A36CD" w:rsidRPr="00763B05" w:rsidRDefault="002A36CD" w:rsidP="002A36CD">
      <w:pPr>
        <w:contextualSpacing/>
        <w:rPr>
          <w:color w:val="000000"/>
        </w:rPr>
      </w:pPr>
    </w:p>
    <w:p w:rsidR="002A36CD" w:rsidRPr="00763B05" w:rsidRDefault="002A36CD" w:rsidP="002A36CD">
      <w:pPr>
        <w:contextualSpacing/>
        <w:rPr>
          <w:b/>
        </w:rPr>
      </w:pPr>
      <w:r w:rsidRPr="00763B05">
        <w:rPr>
          <w:b/>
        </w:rPr>
        <w:t>6.</w:t>
      </w:r>
      <w:r w:rsidRPr="00763B05">
        <w:t xml:space="preserve"> Выберите номера верных утверждений</w:t>
      </w:r>
    </w:p>
    <w:p w:rsidR="002A36CD" w:rsidRPr="00763B05" w:rsidRDefault="002A36CD" w:rsidP="002A36CD">
      <w:pPr>
        <w:numPr>
          <w:ilvl w:val="0"/>
          <w:numId w:val="1"/>
        </w:numPr>
        <w:contextualSpacing/>
        <w:rPr>
          <w:b/>
        </w:rPr>
      </w:pPr>
      <w:r w:rsidRPr="00763B05">
        <w:t>Через две точки можно провести одну прямую</w:t>
      </w:r>
    </w:p>
    <w:p w:rsidR="002A36CD" w:rsidRPr="00763B05" w:rsidRDefault="002A36CD" w:rsidP="002A36CD">
      <w:pPr>
        <w:numPr>
          <w:ilvl w:val="0"/>
          <w:numId w:val="1"/>
        </w:numPr>
        <w:contextualSpacing/>
        <w:rPr>
          <w:b/>
        </w:rPr>
      </w:pPr>
      <w:r w:rsidRPr="00763B05">
        <w:t>В равнобедренном треугольнике медиана является высотой</w:t>
      </w:r>
    </w:p>
    <w:p w:rsidR="002A36CD" w:rsidRPr="00763B05" w:rsidRDefault="002A36CD" w:rsidP="002A36CD">
      <w:pPr>
        <w:numPr>
          <w:ilvl w:val="0"/>
          <w:numId w:val="1"/>
        </w:numPr>
        <w:contextualSpacing/>
        <w:rPr>
          <w:b/>
        </w:rPr>
      </w:pPr>
      <w:r w:rsidRPr="00763B05">
        <w:t xml:space="preserve"> Через одну точку можно провести только 1 прямую</w:t>
      </w:r>
    </w:p>
    <w:p w:rsidR="002A36CD" w:rsidRPr="00763B05" w:rsidRDefault="002A36CD" w:rsidP="002A36CD">
      <w:pPr>
        <w:numPr>
          <w:ilvl w:val="0"/>
          <w:numId w:val="1"/>
        </w:numPr>
        <w:contextualSpacing/>
        <w:rPr>
          <w:b/>
        </w:rPr>
      </w:pPr>
      <w:r w:rsidRPr="00763B05">
        <w:t xml:space="preserve"> Медиана треугольника делит противолежащую сторону пополам</w:t>
      </w:r>
    </w:p>
    <w:p w:rsidR="002A36CD" w:rsidRPr="00763B05" w:rsidRDefault="002A36CD" w:rsidP="002A36CD">
      <w:pPr>
        <w:jc w:val="both"/>
        <w:outlineLvl w:val="0"/>
        <w:rPr>
          <w:b/>
        </w:rPr>
      </w:pPr>
      <w:r w:rsidRPr="00763B05"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contextualSpacing/>
        <w:rPr>
          <w:b/>
        </w:rPr>
      </w:pPr>
      <w:r w:rsidRPr="00763B05">
        <w:rPr>
          <w:b/>
        </w:rPr>
        <w:t>7.</w:t>
      </w:r>
      <w:r w:rsidRPr="00763B05">
        <w:t xml:space="preserve"> Один из смежных углов треугольника равен 25 градусам. Найдите другой угол.</w:t>
      </w:r>
    </w:p>
    <w:p w:rsidR="002A36CD" w:rsidRPr="00763B05" w:rsidRDefault="002A36CD" w:rsidP="002A36CD">
      <w:pPr>
        <w:contextualSpacing/>
        <w:jc w:val="both"/>
        <w:outlineLvl w:val="0"/>
        <w:rPr>
          <w:b/>
        </w:rPr>
      </w:pPr>
      <w:r w:rsidRPr="00763B05"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ind w:left="720"/>
        <w:contextualSpacing/>
        <w:jc w:val="center"/>
      </w:pPr>
    </w:p>
    <w:p w:rsidR="002A36CD" w:rsidRPr="00763B05" w:rsidRDefault="002A36CD" w:rsidP="002A36CD">
      <w:pPr>
        <w:ind w:left="720"/>
        <w:contextualSpacing/>
        <w:jc w:val="center"/>
      </w:pPr>
    </w:p>
    <w:p w:rsidR="002A36CD" w:rsidRPr="00763B05" w:rsidRDefault="002A36CD" w:rsidP="002A36CD">
      <w:pPr>
        <w:ind w:left="360"/>
        <w:contextualSpacing/>
        <w:rPr>
          <w:b/>
        </w:rPr>
      </w:pPr>
      <w:r w:rsidRPr="00763B05">
        <w:rPr>
          <w:b/>
        </w:rPr>
        <w:t>8.</w:t>
      </w:r>
      <w:r w:rsidRPr="00763B05">
        <w:t xml:space="preserve"> Найдите </w:t>
      </w:r>
      <w:r w:rsidRPr="00763B05">
        <w:rPr>
          <w:noProof/>
          <w:lang w:eastAsia="ru-RU"/>
        </w:rPr>
        <w:drawing>
          <wp:inline distT="0" distB="0" distL="0" distR="0">
            <wp:extent cx="190500" cy="180975"/>
            <wp:effectExtent l="19050" t="0" r="0" b="0"/>
            <wp:docPr id="76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763B05">
        <w:rPr>
          <w:i/>
          <w:iCs/>
        </w:rPr>
        <w:t>D</w:t>
      </w:r>
      <w:proofErr w:type="gramEnd"/>
      <w:r w:rsidRPr="00763B05">
        <w:rPr>
          <w:i/>
          <w:iCs/>
        </w:rPr>
        <w:t>ВА</w:t>
      </w:r>
      <w:r w:rsidRPr="00763B05">
        <w:t xml:space="preserve">  </w:t>
      </w:r>
    </w:p>
    <w:p w:rsidR="002A36CD" w:rsidRPr="00763B05" w:rsidRDefault="002A36CD" w:rsidP="002A36CD">
      <w:pPr>
        <w:ind w:left="720"/>
        <w:contextualSpacing/>
        <w:rPr>
          <w:b/>
        </w:rPr>
      </w:pPr>
      <w:r w:rsidRPr="00763B05">
        <w:rPr>
          <w:i/>
          <w:noProof/>
          <w:lang w:eastAsia="ru-RU"/>
        </w:rPr>
        <w:drawing>
          <wp:inline distT="0" distB="0" distL="0" distR="0">
            <wp:extent cx="1000125" cy="847725"/>
            <wp:effectExtent l="19050" t="0" r="9525" b="0"/>
            <wp:docPr id="76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6CD" w:rsidRPr="00763B05" w:rsidRDefault="002A36CD" w:rsidP="002A36CD">
      <w:pPr>
        <w:contextualSpacing/>
        <w:jc w:val="both"/>
        <w:outlineLvl w:val="0"/>
        <w:rPr>
          <w:b/>
        </w:rPr>
      </w:pPr>
      <w:r w:rsidRPr="00763B05">
        <w:t xml:space="preserve">Ответ: </w:t>
      </w:r>
      <w:r w:rsidRPr="00763B05">
        <w:rPr>
          <w:b/>
        </w:rPr>
        <w:t>__________</w:t>
      </w:r>
    </w:p>
    <w:p w:rsidR="002A36CD" w:rsidRPr="00763B05" w:rsidRDefault="002A36CD" w:rsidP="002A36CD">
      <w:pPr>
        <w:contextualSpacing/>
        <w:rPr>
          <w:b/>
        </w:rPr>
      </w:pPr>
    </w:p>
    <w:p w:rsidR="002A36CD" w:rsidRPr="00763B05" w:rsidRDefault="002A36CD" w:rsidP="002A36CD">
      <w:pPr>
        <w:autoSpaceDE w:val="0"/>
        <w:autoSpaceDN w:val="0"/>
        <w:adjustRightInd w:val="0"/>
        <w:jc w:val="center"/>
        <w:outlineLvl w:val="0"/>
        <w:rPr>
          <w:b/>
          <w:bCs/>
        </w:rPr>
      </w:pPr>
      <w:r w:rsidRPr="00763B05">
        <w:rPr>
          <w:b/>
          <w:bCs/>
        </w:rPr>
        <w:t>Вариант №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42"/>
        <w:gridCol w:w="1617"/>
        <w:gridCol w:w="549"/>
        <w:gridCol w:w="1133"/>
        <w:gridCol w:w="2206"/>
      </w:tblGrid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rPr>
                <w:b/>
              </w:rPr>
              <w:t xml:space="preserve">1. </w:t>
            </w:r>
            <w:r w:rsidRPr="00763B05">
              <w:t xml:space="preserve">Вычислите  </w:t>
            </w:r>
            <w:r w:rsidRPr="00763B05">
              <w:rPr>
                <w:rFonts w:eastAsia="Calibri"/>
                <w:position w:val="-24"/>
              </w:rPr>
              <w:object w:dxaOrig="1579" w:dyaOrig="639">
                <v:shape id="_x0000_i1037" type="#_x0000_t75" style="width:78pt;height:32.25pt" o:ole="">
                  <v:imagedata r:id="rId27" o:title=""/>
                </v:shape>
                <o:OLEObject Type="Embed" ProgID="Equation.DSMT4" ShapeID="_x0000_i1037" DrawAspect="Content" ObjectID="_1629104853" r:id="rId28"/>
              </w:object>
            </w:r>
            <w:r w:rsidRPr="00763B05">
              <w:t xml:space="preserve">.    </w:t>
            </w:r>
          </w:p>
        </w:tc>
      </w:tr>
      <w:tr w:rsidR="002A36CD" w:rsidRPr="00763B05" w:rsidTr="00104F1C">
        <w:trPr>
          <w:gridAfter w:val="1"/>
          <w:wAfter w:w="2206" w:type="dxa"/>
        </w:trPr>
        <w:tc>
          <w:tcPr>
            <w:tcW w:w="1642" w:type="dxa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  <w:tc>
          <w:tcPr>
            <w:tcW w:w="16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rPr>
                <w:b/>
              </w:rPr>
              <w:t xml:space="preserve">2.   </w:t>
            </w:r>
            <w:r w:rsidRPr="00763B05">
              <w:t>В таблице приведено число проданных  дисков различных фирм  «К» и «М» в течение двух дней. Сколько  процентов составляет  число проданных дисков фирмы «К» от общего количества проданных за два дня дисков?</w:t>
            </w:r>
          </w:p>
          <w:tbl>
            <w:tblPr>
              <w:tblW w:w="0" w:type="auto"/>
              <w:tblInd w:w="141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1835"/>
              <w:gridCol w:w="1836"/>
              <w:gridCol w:w="1837"/>
            </w:tblGrid>
            <w:tr w:rsidR="002A36CD" w:rsidRPr="00763B05" w:rsidTr="00104F1C"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</w:p>
              </w:tc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rPr>
                      <w:lang w:val="en-US"/>
                    </w:rPr>
                    <w:t>I</w:t>
                  </w:r>
                  <w:r w:rsidRPr="00763B05">
                    <w:t xml:space="preserve">  день</w:t>
                  </w:r>
                </w:p>
              </w:tc>
              <w:tc>
                <w:tcPr>
                  <w:tcW w:w="19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rPr>
                      <w:lang w:val="en-US"/>
                    </w:rPr>
                    <w:t>II</w:t>
                  </w:r>
                  <w:r w:rsidRPr="00763B05">
                    <w:t xml:space="preserve"> день</w:t>
                  </w:r>
                </w:p>
              </w:tc>
            </w:tr>
            <w:tr w:rsidR="002A36CD" w:rsidRPr="00763B05" w:rsidTr="00104F1C"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>«К»</w:t>
                  </w:r>
                </w:p>
              </w:tc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>17</w:t>
                  </w:r>
                </w:p>
              </w:tc>
              <w:tc>
                <w:tcPr>
                  <w:tcW w:w="19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>3</w:t>
                  </w:r>
                </w:p>
              </w:tc>
            </w:tr>
            <w:tr w:rsidR="002A36CD" w:rsidRPr="00763B05" w:rsidTr="00104F1C"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 xml:space="preserve">«М» </w:t>
                  </w:r>
                </w:p>
              </w:tc>
              <w:tc>
                <w:tcPr>
                  <w:tcW w:w="19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>38</w:t>
                  </w:r>
                </w:p>
              </w:tc>
              <w:tc>
                <w:tcPr>
                  <w:tcW w:w="19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A36CD" w:rsidRPr="00763B05" w:rsidRDefault="002A36CD" w:rsidP="00104F1C">
                  <w:pPr>
                    <w:contextualSpacing/>
                    <w:jc w:val="center"/>
                  </w:pPr>
                  <w:r w:rsidRPr="00763B05">
                    <w:t>22</w:t>
                  </w:r>
                </w:p>
              </w:tc>
            </w:tr>
          </w:tbl>
          <w:p w:rsidR="002A36CD" w:rsidRPr="00763B05" w:rsidRDefault="002A36CD" w:rsidP="00104F1C">
            <w:pPr>
              <w:contextualSpacing/>
              <w:jc w:val="center"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t>Ответ: __________</w:t>
            </w:r>
          </w:p>
          <w:p w:rsidR="002A36CD" w:rsidRPr="00763B05" w:rsidRDefault="002A36CD" w:rsidP="00104F1C">
            <w:pPr>
              <w:contextualSpacing/>
            </w:pPr>
          </w:p>
          <w:p w:rsidR="002A36CD" w:rsidRPr="00763B05" w:rsidRDefault="002A36CD" w:rsidP="00104F1C">
            <w:pPr>
              <w:contextualSpacing/>
            </w:pPr>
          </w:p>
          <w:p w:rsidR="002A36CD" w:rsidRPr="00763B05" w:rsidRDefault="002A36CD" w:rsidP="00104F1C">
            <w:pPr>
              <w:contextualSpacing/>
            </w:pPr>
            <w:r w:rsidRPr="00763B05">
              <w:rPr>
                <w:b/>
              </w:rPr>
              <w:t>3.</w:t>
            </w:r>
            <w:r w:rsidRPr="00763B05">
              <w:t xml:space="preserve">  Найдите корень уравнения    </w:t>
            </w:r>
            <w:r w:rsidRPr="00763B05">
              <w:rPr>
                <w:rFonts w:eastAsia="Calibri"/>
                <w:position w:val="-12"/>
              </w:rPr>
              <w:object w:dxaOrig="1880" w:dyaOrig="380">
                <v:shape id="_x0000_i1038" type="#_x0000_t75" style="width:93pt;height:19.5pt" o:ole="">
                  <v:imagedata r:id="rId29" o:title=""/>
                </v:shape>
                <o:OLEObject Type="Embed" ProgID="Equation.DSMT4" ShapeID="_x0000_i1038" DrawAspect="Content" ObjectID="_1629104854" r:id="rId30"/>
              </w:object>
            </w: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t>Ответ. ___________________.</w:t>
            </w:r>
          </w:p>
          <w:p w:rsidR="002A36CD" w:rsidRPr="00763B05" w:rsidRDefault="002A36CD" w:rsidP="00104F1C">
            <w:pPr>
              <w:contextualSpacing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  <w:rPr>
                <w:i/>
              </w:rPr>
            </w:pPr>
            <w:r w:rsidRPr="00763B05">
              <w:rPr>
                <w:b/>
              </w:rPr>
              <w:t>4.</w:t>
            </w:r>
            <w:r w:rsidRPr="00763B05">
              <w:t xml:space="preserve">  Найдите значение выражения  </w:t>
            </w:r>
            <w:r w:rsidRPr="00763B05">
              <w:rPr>
                <w:rFonts w:eastAsia="Calibri"/>
                <w:position w:val="-12"/>
                <w:lang w:val="en-US"/>
              </w:rPr>
              <w:object w:dxaOrig="1060" w:dyaOrig="360">
                <v:shape id="_x0000_i1039" type="#_x0000_t75" style="width:66pt;height:23.25pt" o:ole="">
                  <v:imagedata r:id="rId31" o:title=""/>
                </v:shape>
                <o:OLEObject Type="Embed" ProgID="Equation.DSMT4" ShapeID="_x0000_i1039" DrawAspect="Content" ObjectID="_1629104855" r:id="rId32"/>
              </w:object>
            </w:r>
            <w:r w:rsidRPr="00763B05">
              <w:t xml:space="preserve">  </w:t>
            </w:r>
            <w:proofErr w:type="gramStart"/>
            <w:r w:rsidRPr="00763B05">
              <w:t>при</w:t>
            </w:r>
            <w:proofErr w:type="gramEnd"/>
            <w:r w:rsidRPr="00763B05">
              <w:t xml:space="preserve">  </w:t>
            </w:r>
            <w:r w:rsidRPr="00763B05">
              <w:rPr>
                <w:rFonts w:eastAsia="Calibri"/>
                <w:position w:val="-22"/>
                <w:lang w:val="en-US"/>
              </w:rPr>
              <w:object w:dxaOrig="560" w:dyaOrig="580">
                <v:shape id="_x0000_i1040" type="#_x0000_t75" style="width:35.25pt;height:37.5pt" o:ole="">
                  <v:imagedata r:id="rId33" o:title=""/>
                </v:shape>
                <o:OLEObject Type="Embed" ProgID="Equation.DSMT4" ShapeID="_x0000_i1040" DrawAspect="Content" ObjectID="_1629104856" r:id="rId34"/>
              </w:object>
            </w:r>
            <w:r w:rsidRPr="00763B05">
              <w:t xml:space="preserve">. </w:t>
            </w: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t>Ответ. ___________________.</w:t>
            </w:r>
          </w:p>
          <w:p w:rsidR="002A36CD" w:rsidRPr="00763B05" w:rsidRDefault="002A36CD" w:rsidP="00104F1C">
            <w:pPr>
              <w:contextualSpacing/>
            </w:pPr>
          </w:p>
        </w:tc>
      </w:tr>
      <w:tr w:rsidR="002A36CD" w:rsidRPr="00763B05" w:rsidTr="00104F1C">
        <w:tc>
          <w:tcPr>
            <w:tcW w:w="7147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rPr>
                <w:b/>
              </w:rPr>
              <w:t>5.</w:t>
            </w:r>
            <w:r w:rsidRPr="00763B05">
              <w:t xml:space="preserve">  Запишите в порядке  убывания числа   0,546;  </w:t>
            </w:r>
            <w:r w:rsidR="00247150" w:rsidRPr="00763B05">
              <w:fldChar w:fldCharType="begin"/>
            </w:r>
            <w:r w:rsidRPr="00763B05"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/>
                    </w:rPr>
                    <m:t>5</m:t>
                  </m:r>
                  <m:ctrlPr>
                    <w:rPr>
                      <w:rFonts w:ascii="Cambria Math" w:hAnsi="Cambria Math"/>
                      <w:i/>
                    </w:rPr>
                  </m:ctrlPr>
                </m:den>
              </m:f>
            </m:oMath>
            <w:r w:rsidRPr="00763B05">
              <w:instrText xml:space="preserve"> </w:instrText>
            </w:r>
            <w:r w:rsidR="00247150" w:rsidRPr="00763B05">
              <w:fldChar w:fldCharType="separate"/>
            </w:r>
            <w:r w:rsidRPr="00763B05">
              <w:rPr>
                <w:rFonts w:eastAsia="Calibri"/>
                <w:position w:val="-22"/>
                <w:lang w:val="en-US"/>
              </w:rPr>
              <w:object w:dxaOrig="220" w:dyaOrig="580">
                <v:shape id="_x0000_i1041" type="#_x0000_t75" style="width:13.5pt;height:37.5pt" o:ole="">
                  <v:imagedata r:id="rId35" o:title=""/>
                </v:shape>
                <o:OLEObject Type="Embed" ProgID="Equation.DSMT4" ShapeID="_x0000_i1041" DrawAspect="Content" ObjectID="_1629104857" r:id="rId36"/>
              </w:object>
            </w:r>
            <w:r w:rsidR="00247150" w:rsidRPr="00763B05">
              <w:fldChar w:fldCharType="end"/>
            </w:r>
            <w:r w:rsidRPr="00763B05">
              <w:t>;  0,55.</w:t>
            </w:r>
          </w:p>
        </w:tc>
      </w:tr>
      <w:tr w:rsidR="002A36CD" w:rsidRPr="00763B05" w:rsidTr="00104F1C">
        <w:trPr>
          <w:trHeight w:val="570"/>
        </w:trPr>
        <w:tc>
          <w:tcPr>
            <w:tcW w:w="38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  <w:r w:rsidRPr="00763B05">
              <w:t>Ответ. ___________________.</w:t>
            </w:r>
          </w:p>
        </w:tc>
        <w:tc>
          <w:tcPr>
            <w:tcW w:w="333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A36CD" w:rsidRPr="00763B05" w:rsidRDefault="002A36CD" w:rsidP="00104F1C">
            <w:pPr>
              <w:contextualSpacing/>
            </w:pPr>
          </w:p>
        </w:tc>
      </w:tr>
    </w:tbl>
    <w:p w:rsidR="002A36CD" w:rsidRPr="00763B05" w:rsidRDefault="002A36CD" w:rsidP="002A36CD">
      <w:pPr>
        <w:contextualSpacing/>
        <w:rPr>
          <w:b/>
        </w:rPr>
      </w:pPr>
      <w:r w:rsidRPr="00763B05">
        <w:rPr>
          <w:b/>
        </w:rPr>
        <w:t xml:space="preserve">6. </w:t>
      </w:r>
      <w:r w:rsidRPr="00763B05">
        <w:t xml:space="preserve"> Укажите номера неверных утверждений</w:t>
      </w:r>
    </w:p>
    <w:p w:rsidR="002A36CD" w:rsidRPr="00763B05" w:rsidRDefault="002A36CD" w:rsidP="002A36CD">
      <w:pPr>
        <w:numPr>
          <w:ilvl w:val="0"/>
          <w:numId w:val="2"/>
        </w:numPr>
        <w:contextualSpacing/>
        <w:rPr>
          <w:b/>
        </w:rPr>
      </w:pPr>
      <w:r w:rsidRPr="00763B05">
        <w:t>Вертикальные углы всегда равны</w:t>
      </w:r>
    </w:p>
    <w:p w:rsidR="002A36CD" w:rsidRPr="00763B05" w:rsidRDefault="002A36CD" w:rsidP="002A36CD">
      <w:pPr>
        <w:numPr>
          <w:ilvl w:val="0"/>
          <w:numId w:val="2"/>
        </w:numPr>
        <w:contextualSpacing/>
        <w:rPr>
          <w:b/>
        </w:rPr>
      </w:pPr>
      <w:r w:rsidRPr="00763B05">
        <w:lastRenderedPageBreak/>
        <w:t xml:space="preserve"> Медиана – это отрезок, соединяющий вершину треугольника с точкой противоположной стороны</w:t>
      </w:r>
    </w:p>
    <w:p w:rsidR="002A36CD" w:rsidRPr="00763B05" w:rsidRDefault="002A36CD" w:rsidP="002A36CD">
      <w:pPr>
        <w:numPr>
          <w:ilvl w:val="0"/>
          <w:numId w:val="2"/>
        </w:numPr>
        <w:contextualSpacing/>
        <w:rPr>
          <w:b/>
        </w:rPr>
      </w:pPr>
      <w:r w:rsidRPr="00763B05">
        <w:t xml:space="preserve"> Равнобедренный треугольник – это треугольник, у которого две стороны равны</w:t>
      </w:r>
    </w:p>
    <w:p w:rsidR="002A36CD" w:rsidRPr="00763B05" w:rsidRDefault="002A36CD" w:rsidP="002A36CD">
      <w:pPr>
        <w:numPr>
          <w:ilvl w:val="0"/>
          <w:numId w:val="2"/>
        </w:numPr>
        <w:contextualSpacing/>
        <w:rPr>
          <w:b/>
        </w:rPr>
      </w:pPr>
      <w:r w:rsidRPr="00763B05">
        <w:t xml:space="preserve"> Через одну точку можно провести бесконечное множество </w:t>
      </w:r>
      <w:proofErr w:type="gramStart"/>
      <w:r w:rsidRPr="00763B05">
        <w:t>прямых</w:t>
      </w:r>
      <w:proofErr w:type="gramEnd"/>
    </w:p>
    <w:p w:rsidR="002A36CD" w:rsidRPr="00763B05" w:rsidRDefault="002A36CD" w:rsidP="002A36CD">
      <w:pPr>
        <w:contextualSpacing/>
      </w:pPr>
      <w:r w:rsidRPr="00763B05">
        <w:t>Ответ. ___________________.</w:t>
      </w:r>
    </w:p>
    <w:p w:rsidR="002A36CD" w:rsidRPr="00763B05" w:rsidRDefault="002A36CD" w:rsidP="002A36CD">
      <w:pPr>
        <w:contextualSpacing/>
        <w:rPr>
          <w:b/>
        </w:rPr>
      </w:pPr>
    </w:p>
    <w:p w:rsidR="002A36CD" w:rsidRPr="00763B05" w:rsidRDefault="002A36CD" w:rsidP="002A36CD">
      <w:pPr>
        <w:contextualSpacing/>
      </w:pPr>
      <w:r w:rsidRPr="00763B05">
        <w:rPr>
          <w:b/>
        </w:rPr>
        <w:t>7.</w:t>
      </w:r>
      <w:r w:rsidRPr="00763B05">
        <w:t xml:space="preserve"> Один из углов при основании равнобедренного треугольника равен 50 градусам. Чему равен угол, лежащий напротив основания?</w:t>
      </w:r>
    </w:p>
    <w:p w:rsidR="002A36CD" w:rsidRPr="00763B05" w:rsidRDefault="002A36CD" w:rsidP="002A36CD">
      <w:pPr>
        <w:contextualSpacing/>
        <w:rPr>
          <w:b/>
        </w:rPr>
      </w:pPr>
      <w:r w:rsidRPr="00763B05">
        <w:t>Ответ. ___________________.</w:t>
      </w:r>
    </w:p>
    <w:p w:rsidR="002A36CD" w:rsidRPr="00763B05" w:rsidRDefault="002A36CD" w:rsidP="002A36CD">
      <w:pPr>
        <w:ind w:left="360"/>
        <w:contextualSpacing/>
        <w:jc w:val="center"/>
        <w:rPr>
          <w:b/>
        </w:rPr>
      </w:pPr>
    </w:p>
    <w:p w:rsidR="002A36CD" w:rsidRPr="00763B05" w:rsidRDefault="002A36CD" w:rsidP="002A36CD">
      <w:pPr>
        <w:contextualSpacing/>
      </w:pPr>
      <w:r w:rsidRPr="00763B05">
        <w:rPr>
          <w:b/>
        </w:rPr>
        <w:t>8.</w:t>
      </w:r>
      <w:r w:rsidRPr="00763B05">
        <w:t xml:space="preserve"> Найдите угол </w:t>
      </w:r>
      <w:proofErr w:type="gramStart"/>
      <w:r w:rsidRPr="00763B05">
        <w:rPr>
          <w:iCs/>
        </w:rPr>
        <w:t>D</w:t>
      </w:r>
      <w:proofErr w:type="gramEnd"/>
      <w:r w:rsidRPr="00763B05">
        <w:rPr>
          <w:iCs/>
        </w:rPr>
        <w:t>ВА</w:t>
      </w:r>
      <w:r w:rsidRPr="00763B05">
        <w:t xml:space="preserve">  </w:t>
      </w:r>
    </w:p>
    <w:p w:rsidR="002A36CD" w:rsidRPr="00763B05" w:rsidRDefault="002A36CD" w:rsidP="002A36CD">
      <w:pPr>
        <w:ind w:left="720"/>
        <w:contextualSpacing/>
        <w:rPr>
          <w:b/>
        </w:rPr>
      </w:pPr>
    </w:p>
    <w:p w:rsidR="002A36CD" w:rsidRPr="00763B05" w:rsidRDefault="002A36CD" w:rsidP="002A36CD">
      <w:pPr>
        <w:ind w:left="720"/>
        <w:contextualSpacing/>
        <w:jc w:val="center"/>
        <w:rPr>
          <w:b/>
        </w:rPr>
      </w:pPr>
      <w:r w:rsidRPr="00763B05">
        <w:rPr>
          <w:noProof/>
          <w:lang w:eastAsia="ru-RU"/>
        </w:rPr>
        <w:drawing>
          <wp:inline distT="0" distB="0" distL="0" distR="0">
            <wp:extent cx="1028700" cy="1076325"/>
            <wp:effectExtent l="19050" t="0" r="0" b="0"/>
            <wp:docPr id="77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3B05">
        <w:t>Ответ. ___________________.</w:t>
      </w:r>
    </w:p>
    <w:p w:rsidR="002A36CD" w:rsidRPr="00763B05" w:rsidRDefault="002A36CD" w:rsidP="00F11893">
      <w:pPr>
        <w:rPr>
          <w:b/>
          <w:i/>
        </w:rPr>
      </w:pPr>
    </w:p>
    <w:p w:rsidR="002A36CD" w:rsidRPr="00763B05" w:rsidRDefault="002A36CD" w:rsidP="002A36CD">
      <w:pPr>
        <w:tabs>
          <w:tab w:val="left" w:pos="10320"/>
        </w:tabs>
      </w:pPr>
    </w:p>
    <w:p w:rsidR="002A36CD" w:rsidRDefault="002A36CD" w:rsidP="002A36CD">
      <w:pPr>
        <w:contextualSpacing/>
        <w:jc w:val="both"/>
      </w:pPr>
      <w:r w:rsidRPr="00763B05">
        <w:t xml:space="preserve">Для оценивания результатов выполнения работ учащимися используется общий балл. </w:t>
      </w:r>
    </w:p>
    <w:p w:rsidR="002A36CD" w:rsidRPr="00763B05" w:rsidRDefault="002A36CD" w:rsidP="002A36CD">
      <w:pPr>
        <w:contextualSpacing/>
        <w:jc w:val="center"/>
        <w:rPr>
          <w:b/>
        </w:rPr>
      </w:pPr>
      <w:r w:rsidRPr="00763B05">
        <w:rPr>
          <w:b/>
        </w:rPr>
        <w:t>Система оценивания выполнения отдельных заданий и входного тестирования в целом</w:t>
      </w:r>
    </w:p>
    <w:p w:rsidR="002A36CD" w:rsidRDefault="002A36CD" w:rsidP="002A36CD">
      <w:pPr>
        <w:contextualSpacing/>
        <w:jc w:val="both"/>
      </w:pPr>
    </w:p>
    <w:p w:rsidR="002A36CD" w:rsidRPr="00763B05" w:rsidRDefault="002A36CD" w:rsidP="002A36CD">
      <w:pPr>
        <w:contextualSpacing/>
        <w:jc w:val="both"/>
      </w:pPr>
      <w:r w:rsidRPr="00763B05">
        <w:t>Максимальный балл за работу в целом – 8.</w:t>
      </w:r>
    </w:p>
    <w:p w:rsidR="002A36CD" w:rsidRPr="00763B05" w:rsidRDefault="002A36CD" w:rsidP="002A36CD">
      <w:pPr>
        <w:contextualSpacing/>
        <w:jc w:val="both"/>
      </w:pPr>
      <w:r w:rsidRPr="00763B05">
        <w:t>Задания, оцениваемые 1 баллом, считаются выполненными верно, если</w:t>
      </w:r>
    </w:p>
    <w:p w:rsidR="002A36CD" w:rsidRPr="00763B05" w:rsidRDefault="002A36CD" w:rsidP="002A36CD">
      <w:pPr>
        <w:contextualSpacing/>
        <w:jc w:val="both"/>
      </w:pPr>
      <w:r w:rsidRPr="00763B05">
        <w:t>указан верный ответ.</w:t>
      </w:r>
    </w:p>
    <w:p w:rsidR="002A36CD" w:rsidRPr="00763B05" w:rsidRDefault="002A36CD" w:rsidP="002A36CD">
      <w:pPr>
        <w:contextualSpacing/>
      </w:pPr>
    </w:p>
    <w:p w:rsidR="002A36CD" w:rsidRPr="00763B05" w:rsidRDefault="002A36CD" w:rsidP="002A36CD">
      <w:pPr>
        <w:contextualSpacing/>
      </w:pPr>
      <w:r w:rsidRPr="00763B05">
        <w:t>Критерии оценивания выполнения входного тестирования:</w:t>
      </w:r>
    </w:p>
    <w:p w:rsidR="002A36CD" w:rsidRPr="00763B05" w:rsidRDefault="002A36CD" w:rsidP="002A36CD">
      <w:pPr>
        <w:contextualSpacing/>
      </w:pPr>
      <w:r w:rsidRPr="00763B05">
        <w:t>Оценка «5» - 7-8 баллов</w:t>
      </w:r>
    </w:p>
    <w:p w:rsidR="002A36CD" w:rsidRPr="00763B05" w:rsidRDefault="002A36CD" w:rsidP="002A36CD">
      <w:pPr>
        <w:contextualSpacing/>
      </w:pPr>
      <w:r w:rsidRPr="00763B05">
        <w:t>Оценка «4» - 5-6 баллов</w:t>
      </w:r>
    </w:p>
    <w:p w:rsidR="002A36CD" w:rsidRPr="00763B05" w:rsidRDefault="002A36CD" w:rsidP="002A36CD">
      <w:pPr>
        <w:contextualSpacing/>
      </w:pPr>
      <w:r w:rsidRPr="00763B05">
        <w:t>Оценка «3» - 3-4 балла</w:t>
      </w:r>
    </w:p>
    <w:p w:rsidR="002A36CD" w:rsidRDefault="002A36CD" w:rsidP="002A36CD">
      <w:pPr>
        <w:contextualSpacing/>
      </w:pPr>
      <w:r w:rsidRPr="00763B05">
        <w:t>Оценка «2» - 0-2 балла</w:t>
      </w:r>
    </w:p>
    <w:p w:rsidR="00F11893" w:rsidRDefault="00F11893" w:rsidP="002A36CD">
      <w:pPr>
        <w:contextualSpacing/>
      </w:pPr>
    </w:p>
    <w:p w:rsidR="002A36CD" w:rsidRPr="00763B05" w:rsidRDefault="002A36CD" w:rsidP="002A36CD">
      <w:pPr>
        <w:tabs>
          <w:tab w:val="left" w:pos="10320"/>
        </w:tabs>
      </w:pPr>
    </w:p>
    <w:p w:rsidR="00F11893" w:rsidRDefault="002A36CD" w:rsidP="002A36CD">
      <w:pPr>
        <w:outlineLvl w:val="0"/>
      </w:pPr>
      <w:r w:rsidRPr="00763B05">
        <w:t xml:space="preserve">            </w:t>
      </w:r>
      <w:r w:rsidR="00F11893" w:rsidRPr="00763B05">
        <w:rPr>
          <w:b/>
          <w:i/>
        </w:rPr>
        <w:t>Ответы к входному тестированию по математике 8 класс</w:t>
      </w:r>
      <w:r w:rsidRPr="00763B05">
        <w:t xml:space="preserve">                                                           </w:t>
      </w: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tbl>
      <w:tblPr>
        <w:tblpPr w:leftFromText="180" w:rightFromText="180" w:vertAnchor="page" w:horzAnchor="margin" w:tblpY="571"/>
        <w:tblW w:w="9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47"/>
        <w:gridCol w:w="1208"/>
        <w:gridCol w:w="681"/>
        <w:gridCol w:w="1012"/>
        <w:gridCol w:w="834"/>
        <w:gridCol w:w="823"/>
        <w:gridCol w:w="1062"/>
        <w:gridCol w:w="1038"/>
        <w:gridCol w:w="1038"/>
      </w:tblGrid>
      <w:tr w:rsidR="00A8402D" w:rsidRPr="00763B05" w:rsidTr="00BD1AD8">
        <w:tc>
          <w:tcPr>
            <w:tcW w:w="1947" w:type="dxa"/>
          </w:tcPr>
          <w:p w:rsidR="00A8402D" w:rsidRPr="00763B05" w:rsidRDefault="00A8402D" w:rsidP="00BD1AD8">
            <w:r w:rsidRPr="00763B05">
              <w:t>Вариант 1</w:t>
            </w:r>
          </w:p>
        </w:tc>
        <w:tc>
          <w:tcPr>
            <w:tcW w:w="1208" w:type="dxa"/>
          </w:tcPr>
          <w:p w:rsidR="00A8402D" w:rsidRPr="00763B05" w:rsidRDefault="00A8402D" w:rsidP="00BD1AD8">
            <w:pPr>
              <w:jc w:val="center"/>
            </w:pPr>
            <w:r w:rsidRPr="00763B05">
              <w:t>0,3</w:t>
            </w:r>
          </w:p>
        </w:tc>
        <w:tc>
          <w:tcPr>
            <w:tcW w:w="681" w:type="dxa"/>
          </w:tcPr>
          <w:p w:rsidR="00A8402D" w:rsidRPr="00763B05" w:rsidRDefault="00A8402D" w:rsidP="00BD1AD8">
            <w:pPr>
              <w:jc w:val="center"/>
            </w:pPr>
            <w:r w:rsidRPr="00763B05">
              <w:t>40</w:t>
            </w:r>
          </w:p>
        </w:tc>
        <w:tc>
          <w:tcPr>
            <w:tcW w:w="1012" w:type="dxa"/>
          </w:tcPr>
          <w:p w:rsidR="00A8402D" w:rsidRPr="00763B05" w:rsidRDefault="00A8402D" w:rsidP="00BD1AD8">
            <w:pPr>
              <w:jc w:val="center"/>
            </w:pPr>
            <w:r w:rsidRPr="00763B05">
              <w:t>3</w:t>
            </w:r>
          </w:p>
        </w:tc>
        <w:tc>
          <w:tcPr>
            <w:tcW w:w="834" w:type="dxa"/>
          </w:tcPr>
          <w:p w:rsidR="00A8402D" w:rsidRPr="00763B05" w:rsidRDefault="00A8402D" w:rsidP="00BD1AD8">
            <w:pPr>
              <w:jc w:val="center"/>
            </w:pPr>
            <w:r w:rsidRPr="00763B05">
              <w:t>7</w:t>
            </w:r>
          </w:p>
        </w:tc>
        <w:tc>
          <w:tcPr>
            <w:tcW w:w="823" w:type="dxa"/>
          </w:tcPr>
          <w:p w:rsidR="00A8402D" w:rsidRPr="00763B05" w:rsidRDefault="00A8402D" w:rsidP="00BD1AD8">
            <w:pPr>
              <w:jc w:val="center"/>
            </w:pPr>
            <w:r w:rsidRPr="00763B05">
              <w:t>½; 0,649; 0,69</w:t>
            </w:r>
          </w:p>
        </w:tc>
        <w:tc>
          <w:tcPr>
            <w:tcW w:w="1062" w:type="dxa"/>
          </w:tcPr>
          <w:p w:rsidR="00A8402D" w:rsidRPr="00763B05" w:rsidRDefault="00A8402D" w:rsidP="00BD1AD8">
            <w:pPr>
              <w:jc w:val="center"/>
            </w:pPr>
            <w:r w:rsidRPr="00763B05">
              <w:t>14</w:t>
            </w:r>
          </w:p>
        </w:tc>
        <w:tc>
          <w:tcPr>
            <w:tcW w:w="1038" w:type="dxa"/>
          </w:tcPr>
          <w:p w:rsidR="00A8402D" w:rsidRPr="00763B05" w:rsidRDefault="00A8402D" w:rsidP="00BD1AD8">
            <w:pPr>
              <w:jc w:val="center"/>
            </w:pPr>
            <w:r w:rsidRPr="00763B05">
              <w:t>155</w:t>
            </w:r>
          </w:p>
        </w:tc>
        <w:tc>
          <w:tcPr>
            <w:tcW w:w="1038" w:type="dxa"/>
          </w:tcPr>
          <w:p w:rsidR="00A8402D" w:rsidRPr="00763B05" w:rsidRDefault="00A8402D" w:rsidP="00BD1AD8">
            <w:pPr>
              <w:jc w:val="center"/>
            </w:pPr>
            <w:r w:rsidRPr="00763B05">
              <w:t>40</w:t>
            </w:r>
          </w:p>
        </w:tc>
      </w:tr>
      <w:tr w:rsidR="00A8402D" w:rsidRPr="00763B05" w:rsidTr="00BD1AD8">
        <w:tc>
          <w:tcPr>
            <w:tcW w:w="1947" w:type="dxa"/>
          </w:tcPr>
          <w:p w:rsidR="00A8402D" w:rsidRPr="00763B05" w:rsidRDefault="00A8402D" w:rsidP="00BD1AD8">
            <w:r w:rsidRPr="00763B05">
              <w:t>Вариант 2</w:t>
            </w:r>
          </w:p>
        </w:tc>
        <w:tc>
          <w:tcPr>
            <w:tcW w:w="1208" w:type="dxa"/>
          </w:tcPr>
          <w:p w:rsidR="00A8402D" w:rsidRPr="00763B05" w:rsidRDefault="00A8402D" w:rsidP="00BD1AD8">
            <w:pPr>
              <w:jc w:val="center"/>
            </w:pPr>
            <w:r w:rsidRPr="00763B05">
              <w:t>0,2</w:t>
            </w:r>
          </w:p>
        </w:tc>
        <w:tc>
          <w:tcPr>
            <w:tcW w:w="681" w:type="dxa"/>
          </w:tcPr>
          <w:p w:rsidR="00A8402D" w:rsidRPr="00763B05" w:rsidRDefault="00A8402D" w:rsidP="00BD1AD8">
            <w:pPr>
              <w:jc w:val="center"/>
            </w:pPr>
            <w:r w:rsidRPr="00763B05">
              <w:t>25</w:t>
            </w:r>
          </w:p>
        </w:tc>
        <w:tc>
          <w:tcPr>
            <w:tcW w:w="1012" w:type="dxa"/>
          </w:tcPr>
          <w:p w:rsidR="00A8402D" w:rsidRPr="00763B05" w:rsidRDefault="00A8402D" w:rsidP="00BD1AD8">
            <w:pPr>
              <w:jc w:val="center"/>
            </w:pPr>
            <w:r w:rsidRPr="00763B05">
              <w:t>5</w:t>
            </w:r>
          </w:p>
        </w:tc>
        <w:tc>
          <w:tcPr>
            <w:tcW w:w="834" w:type="dxa"/>
          </w:tcPr>
          <w:p w:rsidR="00A8402D" w:rsidRPr="00763B05" w:rsidRDefault="00A8402D" w:rsidP="00BD1AD8">
            <w:pPr>
              <w:jc w:val="center"/>
            </w:pPr>
            <w:r w:rsidRPr="00763B05">
              <w:t>2</w:t>
            </w:r>
          </w:p>
        </w:tc>
        <w:tc>
          <w:tcPr>
            <w:tcW w:w="823" w:type="dxa"/>
          </w:tcPr>
          <w:p w:rsidR="00A8402D" w:rsidRPr="00763B05" w:rsidRDefault="00A8402D" w:rsidP="00BD1AD8">
            <w:pPr>
              <w:jc w:val="center"/>
            </w:pPr>
            <w:r w:rsidRPr="00763B05">
              <w:t>½; 0,546; 0,55</w:t>
            </w:r>
          </w:p>
        </w:tc>
        <w:tc>
          <w:tcPr>
            <w:tcW w:w="1062" w:type="dxa"/>
          </w:tcPr>
          <w:p w:rsidR="00A8402D" w:rsidRPr="00763B05" w:rsidRDefault="00A8402D" w:rsidP="00BD1AD8">
            <w:pPr>
              <w:jc w:val="center"/>
            </w:pPr>
            <w:r w:rsidRPr="00763B05">
              <w:t>2</w:t>
            </w:r>
          </w:p>
        </w:tc>
        <w:tc>
          <w:tcPr>
            <w:tcW w:w="1038" w:type="dxa"/>
          </w:tcPr>
          <w:p w:rsidR="00A8402D" w:rsidRPr="00763B05" w:rsidRDefault="00A8402D" w:rsidP="00BD1AD8">
            <w:pPr>
              <w:jc w:val="center"/>
            </w:pPr>
            <w:r w:rsidRPr="00763B05">
              <w:t>80</w:t>
            </w:r>
          </w:p>
        </w:tc>
        <w:tc>
          <w:tcPr>
            <w:tcW w:w="1038" w:type="dxa"/>
          </w:tcPr>
          <w:p w:rsidR="00A8402D" w:rsidRPr="00763B05" w:rsidRDefault="00A8402D" w:rsidP="00BD1AD8">
            <w:pPr>
              <w:jc w:val="center"/>
            </w:pPr>
            <w:r w:rsidRPr="00763B05">
              <w:t>60</w:t>
            </w:r>
          </w:p>
        </w:tc>
      </w:tr>
    </w:tbl>
    <w:p w:rsidR="00A8402D" w:rsidRDefault="00A8402D" w:rsidP="00A8402D">
      <w:pPr>
        <w:outlineLvl w:val="0"/>
      </w:pPr>
    </w:p>
    <w:tbl>
      <w:tblPr>
        <w:tblStyle w:val="a5"/>
        <w:tblW w:w="0" w:type="auto"/>
        <w:tblLook w:val="04A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A8402D" w:rsidTr="00A8402D">
        <w:tc>
          <w:tcPr>
            <w:tcW w:w="1063" w:type="dxa"/>
          </w:tcPr>
          <w:p w:rsidR="00A8402D" w:rsidRPr="00763B05" w:rsidRDefault="00A8402D" w:rsidP="00A8402D">
            <w:r w:rsidRPr="00763B05">
              <w:t>Вариант 1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0,3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40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3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7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½; 0,649; 0,69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14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155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40</w:t>
            </w:r>
          </w:p>
        </w:tc>
      </w:tr>
      <w:tr w:rsidR="00A8402D" w:rsidTr="00A8402D">
        <w:tc>
          <w:tcPr>
            <w:tcW w:w="1063" w:type="dxa"/>
          </w:tcPr>
          <w:p w:rsidR="00A8402D" w:rsidRPr="00763B05" w:rsidRDefault="00A8402D" w:rsidP="00A8402D">
            <w:r w:rsidRPr="00763B05">
              <w:t>Вариант 2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0,2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25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5</w:t>
            </w:r>
          </w:p>
        </w:tc>
        <w:tc>
          <w:tcPr>
            <w:tcW w:w="1063" w:type="dxa"/>
          </w:tcPr>
          <w:p w:rsidR="00A8402D" w:rsidRPr="00763B05" w:rsidRDefault="00A8402D" w:rsidP="00A8402D">
            <w:pPr>
              <w:jc w:val="center"/>
            </w:pPr>
            <w:r w:rsidRPr="00763B05">
              <w:t>2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½; 0,546; 0,55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2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80</w:t>
            </w:r>
          </w:p>
        </w:tc>
        <w:tc>
          <w:tcPr>
            <w:tcW w:w="1064" w:type="dxa"/>
          </w:tcPr>
          <w:p w:rsidR="00A8402D" w:rsidRPr="00763B05" w:rsidRDefault="00A8402D" w:rsidP="00A8402D">
            <w:pPr>
              <w:jc w:val="center"/>
            </w:pPr>
            <w:r w:rsidRPr="00763B05">
              <w:t>60</w:t>
            </w:r>
          </w:p>
        </w:tc>
      </w:tr>
    </w:tbl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A8402D" w:rsidRPr="00763B05" w:rsidRDefault="00A8402D" w:rsidP="00A8402D">
      <w:pPr>
        <w:jc w:val="center"/>
        <w:rPr>
          <w:b/>
          <w:i/>
        </w:rPr>
      </w:pPr>
      <w:r>
        <w:t xml:space="preserve">       </w:t>
      </w:r>
      <w:r w:rsidRPr="002A36CD">
        <w:rPr>
          <w:b/>
        </w:rPr>
        <w:t xml:space="preserve">Рубежное </w:t>
      </w:r>
      <w:r w:rsidRPr="00763B05">
        <w:rPr>
          <w:b/>
          <w:i/>
        </w:rPr>
        <w:t xml:space="preserve"> тестирование</w:t>
      </w:r>
    </w:p>
    <w:p w:rsidR="00A8402D" w:rsidRPr="00763B05" w:rsidRDefault="00A8402D" w:rsidP="00A8402D">
      <w:r w:rsidRPr="00763B05">
        <w:t>Н</w:t>
      </w:r>
      <w:r>
        <w:t>а выполнение работы</w:t>
      </w:r>
      <w:r w:rsidRPr="00763B05">
        <w:t xml:space="preserve"> отводится 20  минут.</w:t>
      </w:r>
    </w:p>
    <w:p w:rsidR="00F11893" w:rsidRDefault="00F11893" w:rsidP="002A36CD">
      <w:pPr>
        <w:outlineLvl w:val="0"/>
      </w:pP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</w:tabs>
        <w:jc w:val="center"/>
        <w:rPr>
          <w:b/>
          <w:spacing w:val="2"/>
        </w:rPr>
      </w:pPr>
      <w:r w:rsidRPr="00104F1C">
        <w:rPr>
          <w:b/>
          <w:spacing w:val="2"/>
        </w:rPr>
        <w:t xml:space="preserve">I вариант       </w:t>
      </w: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spacing w:val="2"/>
        </w:rPr>
      </w:pPr>
      <w:r w:rsidRPr="00104F1C">
        <w:rPr>
          <w:b/>
        </w:rPr>
        <w:t>Часть</w:t>
      </w:r>
      <w:r w:rsidRPr="00104F1C">
        <w:rPr>
          <w:b/>
          <w:spacing w:val="2"/>
        </w:rPr>
        <w:t xml:space="preserve"> I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>Чему равно значение выражения</w:t>
      </w:r>
      <w:r w:rsidRPr="00104F1C">
        <w:rPr>
          <w:position w:val="-36"/>
        </w:rPr>
        <w:object w:dxaOrig="920" w:dyaOrig="840">
          <v:shape id="_x0000_i1042" type="#_x0000_t75" style="width:47.25pt;height:42pt" o:ole="">
            <v:imagedata r:id="rId38" o:title=""/>
          </v:shape>
          <o:OLEObject Type="Embed" ProgID="Equation.3" ShapeID="_x0000_i1042" DrawAspect="Content" ObjectID="_1629104858" r:id="rId39"/>
        </w:object>
      </w:r>
      <w:r w:rsidRPr="00104F1C">
        <w:t xml:space="preserve">, если </w:t>
      </w:r>
      <w:proofErr w:type="spellStart"/>
      <w:r w:rsidRPr="00104F1C">
        <w:t>х=</w:t>
      </w:r>
      <w:proofErr w:type="spellEnd"/>
      <w:r>
        <w:t xml:space="preserve"> </w:t>
      </w:r>
      <w:r w:rsidRPr="00104F1C">
        <w:t>-3.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>При каких значениях переменной не имеет смысла выражение</w:t>
      </w:r>
      <w:r w:rsidRPr="00104F1C">
        <w:rPr>
          <w:position w:val="-36"/>
        </w:rPr>
        <w:object w:dxaOrig="859" w:dyaOrig="840">
          <v:shape id="_x0000_i1043" type="#_x0000_t75" style="width:43.5pt;height:42pt" o:ole="">
            <v:imagedata r:id="rId40" o:title=""/>
          </v:shape>
          <o:OLEObject Type="Embed" ProgID="Equation.3" ShapeID="_x0000_i1043" DrawAspect="Content" ObjectID="_1629104859" r:id="rId41"/>
        </w:object>
      </w:r>
      <w:r w:rsidRPr="00104F1C">
        <w:t>?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 xml:space="preserve">В ромбе </w:t>
      </w:r>
      <w:r w:rsidRPr="00104F1C">
        <w:rPr>
          <w:lang w:val="en-US"/>
        </w:rPr>
        <w:t>ABCD</w:t>
      </w:r>
      <w:r w:rsidRPr="00104F1C">
        <w:t xml:space="preserve"> градусная мера угла</w:t>
      </w:r>
      <w:proofErr w:type="gramStart"/>
      <w:r w:rsidRPr="00104F1C">
        <w:t xml:space="preserve"> А</w:t>
      </w:r>
      <w:proofErr w:type="gramEnd"/>
      <w:r w:rsidRPr="00104F1C">
        <w:t xml:space="preserve"> равна 40º, тогда угол </w:t>
      </w:r>
      <w:r w:rsidRPr="00104F1C">
        <w:rPr>
          <w:lang w:val="en-US"/>
        </w:rPr>
        <w:t>ABD</w:t>
      </w:r>
      <w:r w:rsidRPr="00104F1C">
        <w:t xml:space="preserve"> равен?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>Найти значение степени</w:t>
      </w:r>
      <w:r w:rsidRPr="00104F1C">
        <w:rPr>
          <w:position w:val="-14"/>
        </w:rPr>
        <w:object w:dxaOrig="380" w:dyaOrig="440">
          <v:shape id="_x0000_i1044" type="#_x0000_t75" style="width:18.75pt;height:21.75pt" o:ole="">
            <v:imagedata r:id="rId42" o:title=""/>
          </v:shape>
          <o:OLEObject Type="Embed" ProgID="Equation.3" ShapeID="_x0000_i1044" DrawAspect="Content" ObjectID="_1629104860" r:id="rId43"/>
        </w:objec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>Сократите дробь</w:t>
      </w:r>
      <w:r w:rsidRPr="00104F1C">
        <w:object w:dxaOrig="980" w:dyaOrig="840">
          <v:shape id="_x0000_i1045" type="#_x0000_t75" style="width:48.75pt;height:42pt" o:ole="">
            <v:imagedata r:id="rId44" o:title=""/>
          </v:shape>
          <o:OLEObject Type="Embed" ProgID="Equation.3" ShapeID="_x0000_i1045" DrawAspect="Content" ObjectID="_1629104861" r:id="rId45"/>
        </w:object>
      </w:r>
    </w:p>
    <w:p w:rsidR="00A8402D" w:rsidRPr="00104F1C" w:rsidRDefault="00A8402D" w:rsidP="00A8402D">
      <w:pPr>
        <w:numPr>
          <w:ilvl w:val="0"/>
          <w:numId w:val="5"/>
        </w:numPr>
        <w:tabs>
          <w:tab w:val="left" w:pos="284"/>
        </w:tabs>
        <w:ind w:left="0" w:firstLine="0"/>
        <w:jc w:val="both"/>
      </w:pPr>
      <w:r w:rsidRPr="00104F1C">
        <w:t xml:space="preserve">Разность двух углов параллелограмма равна 40º. Найдите его углы. 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>Выполните вычитание</w:t>
      </w:r>
      <w:r w:rsidRPr="00104F1C">
        <w:object w:dxaOrig="2140" w:dyaOrig="840">
          <v:shape id="_x0000_i1046" type="#_x0000_t75" style="width:107.25pt;height:42pt" o:ole="">
            <v:imagedata r:id="rId46" o:title=""/>
          </v:shape>
          <o:OLEObject Type="Embed" ProgID="Equation.3" ShapeID="_x0000_i1046" DrawAspect="Content" ObjectID="_1629104862" r:id="rId47"/>
        </w:object>
      </w:r>
    </w:p>
    <w:p w:rsidR="00A8402D" w:rsidRPr="00104F1C" w:rsidRDefault="00A8402D" w:rsidP="00A8402D">
      <w:pPr>
        <w:pStyle w:val="a6"/>
        <w:tabs>
          <w:tab w:val="left" w:pos="284"/>
        </w:tabs>
        <w:ind w:left="0"/>
        <w:rPr>
          <w:b/>
        </w:rPr>
      </w:pP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spacing w:val="2"/>
        </w:rPr>
      </w:pPr>
      <w:r w:rsidRPr="00104F1C">
        <w:rPr>
          <w:b/>
        </w:rPr>
        <w:t>Часть</w:t>
      </w:r>
      <w:r w:rsidRPr="00104F1C">
        <w:rPr>
          <w:b/>
          <w:spacing w:val="2"/>
        </w:rPr>
        <w:t xml:space="preserve"> II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  <w:jc w:val="both"/>
        <w:rPr>
          <w:lang w:val="uk-UA"/>
        </w:rPr>
      </w:pPr>
      <w:r w:rsidRPr="00104F1C">
        <w:t>Представьте в виде дроби выражение</w:t>
      </w:r>
      <w:r w:rsidRPr="00104F1C">
        <w:rPr>
          <w:position w:val="-42"/>
        </w:rPr>
        <w:object w:dxaOrig="1359" w:dyaOrig="960">
          <v:shape id="_x0000_i1047" type="#_x0000_t75" style="width:69pt;height:48.75pt" o:ole="">
            <v:imagedata r:id="rId48" o:title=""/>
          </v:shape>
          <o:OLEObject Type="Embed" ProgID="Equation.3" ShapeID="_x0000_i1047" DrawAspect="Content" ObjectID="_1629104863" r:id="rId49"/>
        </w:object>
      </w:r>
      <w:r w:rsidRPr="00104F1C">
        <w:t xml:space="preserve">. 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  <w:jc w:val="both"/>
      </w:pPr>
      <w:r w:rsidRPr="00104F1C">
        <w:rPr>
          <w:lang w:val="uk-UA"/>
        </w:rPr>
        <w:t xml:space="preserve">В </w:t>
      </w:r>
      <w:proofErr w:type="spellStart"/>
      <w:r w:rsidRPr="00104F1C">
        <w:rPr>
          <w:lang w:val="uk-UA"/>
        </w:rPr>
        <w:t>трапеции</w:t>
      </w:r>
      <w:proofErr w:type="spellEnd"/>
      <w:r w:rsidRPr="00104F1C">
        <w:rPr>
          <w:lang w:val="uk-UA"/>
        </w:rPr>
        <w:t xml:space="preserve"> </w:t>
      </w:r>
      <w:r w:rsidRPr="00104F1C">
        <w:rPr>
          <w:lang w:val="en-US"/>
        </w:rPr>
        <w:t>ABCD</w:t>
      </w:r>
      <w:r w:rsidRPr="00104F1C">
        <w:rPr>
          <w:lang w:val="uk-UA"/>
        </w:rPr>
        <w:t xml:space="preserve"> (</w:t>
      </w:r>
      <w:r w:rsidRPr="00104F1C">
        <w:rPr>
          <w:lang w:val="en-US"/>
        </w:rPr>
        <w:t>BC</w:t>
      </w:r>
      <w:r w:rsidRPr="00104F1C">
        <w:rPr>
          <w:lang w:val="uk-UA"/>
        </w:rPr>
        <w:t xml:space="preserve"> || </w:t>
      </w:r>
      <w:r w:rsidRPr="00104F1C">
        <w:rPr>
          <w:lang w:val="en-US"/>
        </w:rPr>
        <w:t>AD</w:t>
      </w:r>
      <w:r w:rsidRPr="00104F1C">
        <w:rPr>
          <w:lang w:val="uk-UA"/>
        </w:rPr>
        <w:t xml:space="preserve">) </w:t>
      </w:r>
      <w:r w:rsidRPr="00104F1C">
        <w:rPr>
          <w:lang w:val="en-US"/>
        </w:rPr>
        <w:t>MN</w:t>
      </w:r>
      <w:r w:rsidRPr="00104F1C">
        <w:rPr>
          <w:lang w:val="uk-UA"/>
        </w:rPr>
        <w:t xml:space="preserve"> – </w:t>
      </w:r>
      <w:proofErr w:type="spellStart"/>
      <w:r w:rsidRPr="00104F1C">
        <w:rPr>
          <w:lang w:val="uk-UA"/>
        </w:rPr>
        <w:t>средняя</w:t>
      </w:r>
      <w:proofErr w:type="spellEnd"/>
      <w:r w:rsidRPr="00104F1C">
        <w:rPr>
          <w:lang w:val="uk-UA"/>
        </w:rPr>
        <w:t xml:space="preserve">    </w:t>
      </w:r>
      <w:proofErr w:type="spellStart"/>
      <w:r w:rsidRPr="00104F1C">
        <w:rPr>
          <w:lang w:val="uk-UA"/>
        </w:rPr>
        <w:t>линия</w:t>
      </w:r>
      <w:proofErr w:type="spellEnd"/>
      <w:r w:rsidRPr="00104F1C">
        <w:rPr>
          <w:lang w:val="uk-UA"/>
        </w:rPr>
        <w:t xml:space="preserve"> </w:t>
      </w:r>
      <w:proofErr w:type="spellStart"/>
      <w:r w:rsidRPr="00104F1C">
        <w:rPr>
          <w:lang w:val="uk-UA"/>
        </w:rPr>
        <w:t>трапеции</w:t>
      </w:r>
      <w:proofErr w:type="spellEnd"/>
      <w:r w:rsidRPr="00104F1C">
        <w:rPr>
          <w:lang w:val="uk-UA"/>
        </w:rPr>
        <w:t>,</w:t>
      </w:r>
      <w:r w:rsidRPr="00104F1C">
        <w:rPr>
          <w:lang w:val="en-US"/>
        </w:rPr>
        <w:t>AD</w:t>
      </w:r>
      <w:r w:rsidRPr="00104F1C">
        <w:rPr>
          <w:lang w:val="uk-UA"/>
        </w:rPr>
        <w:t xml:space="preserve"> = 3 см, </w:t>
      </w:r>
      <w:r w:rsidRPr="00104F1C">
        <w:rPr>
          <w:lang w:val="en-US"/>
        </w:rPr>
        <w:t>BC</w:t>
      </w:r>
      <w:r w:rsidRPr="00104F1C">
        <w:rPr>
          <w:lang w:val="uk-UA"/>
        </w:rPr>
        <w:t xml:space="preserve"> = 5 см . </w:t>
      </w:r>
      <w:r w:rsidRPr="00104F1C">
        <w:t xml:space="preserve">Тогда длина отрезка </w:t>
      </w:r>
      <w:r w:rsidRPr="00104F1C">
        <w:rPr>
          <w:lang w:val="en-US"/>
        </w:rPr>
        <w:t>MN</w:t>
      </w:r>
      <w:r w:rsidRPr="00104F1C">
        <w:t>?</w:t>
      </w:r>
    </w:p>
    <w:p w:rsidR="00A8402D" w:rsidRPr="00104F1C" w:rsidRDefault="00A8402D" w:rsidP="00A8402D">
      <w:pPr>
        <w:pStyle w:val="a6"/>
        <w:numPr>
          <w:ilvl w:val="0"/>
          <w:numId w:val="5"/>
        </w:numPr>
        <w:tabs>
          <w:tab w:val="left" w:pos="284"/>
        </w:tabs>
        <w:suppressAutoHyphens w:val="0"/>
        <w:ind w:left="0" w:firstLine="0"/>
      </w:pPr>
      <w:r w:rsidRPr="00104F1C">
        <w:t xml:space="preserve">Упростите выражение </w:t>
      </w:r>
      <w:r w:rsidRPr="00104F1C">
        <w:rPr>
          <w:position w:val="-16"/>
        </w:rPr>
        <w:object w:dxaOrig="840" w:dyaOrig="499">
          <v:shape id="_x0000_i1048" type="#_x0000_t75" style="width:42pt;height:24.75pt" o:ole="">
            <v:imagedata r:id="rId50" o:title=""/>
          </v:shape>
          <o:OLEObject Type="Embed" ProgID="Equation.3" ShapeID="_x0000_i1048" DrawAspect="Content" ObjectID="_1629104864" r:id="rId51"/>
        </w:object>
      </w:r>
      <w:r w:rsidRPr="00104F1C">
        <w:t>:</w:t>
      </w:r>
      <w:r w:rsidRPr="00104F1C">
        <w:rPr>
          <w:position w:val="-14"/>
        </w:rPr>
        <w:object w:dxaOrig="480" w:dyaOrig="440">
          <v:shape id="_x0000_i1049" type="#_x0000_t75" style="width:23.25pt;height:21.75pt" o:ole="">
            <v:imagedata r:id="rId52" o:title=""/>
          </v:shape>
          <o:OLEObject Type="Embed" ProgID="Equation.3" ShapeID="_x0000_i1049" DrawAspect="Content" ObjectID="_1629104865" r:id="rId53"/>
        </w:object>
      </w:r>
      <w:r w:rsidRPr="00104F1C">
        <w:t>.</w:t>
      </w: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</w:pP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</w:tabs>
        <w:jc w:val="center"/>
        <w:rPr>
          <w:b/>
          <w:spacing w:val="2"/>
        </w:rPr>
      </w:pPr>
      <w:r w:rsidRPr="00104F1C">
        <w:rPr>
          <w:b/>
          <w:spacing w:val="2"/>
          <w:lang w:val="en-US"/>
        </w:rPr>
        <w:t>I</w:t>
      </w:r>
      <w:proofErr w:type="spellStart"/>
      <w:r w:rsidRPr="00104F1C">
        <w:rPr>
          <w:b/>
          <w:spacing w:val="2"/>
        </w:rPr>
        <w:t>I</w:t>
      </w:r>
      <w:proofErr w:type="spellEnd"/>
      <w:r w:rsidRPr="00104F1C">
        <w:rPr>
          <w:b/>
          <w:spacing w:val="2"/>
        </w:rPr>
        <w:t xml:space="preserve"> вариант       </w:t>
      </w:r>
    </w:p>
    <w:p w:rsidR="00A8402D" w:rsidRPr="00104F1C" w:rsidRDefault="00A8402D" w:rsidP="00A8402D">
      <w:pPr>
        <w:shd w:val="clear" w:color="auto" w:fill="FFFFFF"/>
        <w:tabs>
          <w:tab w:val="left" w:pos="284"/>
          <w:tab w:val="left" w:pos="567"/>
          <w:tab w:val="left" w:pos="1134"/>
          <w:tab w:val="left" w:pos="1330"/>
          <w:tab w:val="center" w:pos="4677"/>
          <w:tab w:val="left" w:pos="6087"/>
        </w:tabs>
        <w:jc w:val="center"/>
        <w:rPr>
          <w:b/>
          <w:spacing w:val="2"/>
        </w:rPr>
      </w:pPr>
      <w:r w:rsidRPr="00104F1C">
        <w:rPr>
          <w:b/>
        </w:rPr>
        <w:t>Часть</w:t>
      </w:r>
      <w:r w:rsidRPr="00104F1C">
        <w:rPr>
          <w:b/>
          <w:spacing w:val="2"/>
        </w:rPr>
        <w:t xml:space="preserve"> I</w:t>
      </w:r>
    </w:p>
    <w:p w:rsidR="00A8402D" w:rsidRPr="00104F1C" w:rsidRDefault="00A8402D" w:rsidP="00A8402D">
      <w:pPr>
        <w:tabs>
          <w:tab w:val="left" w:pos="284"/>
        </w:tabs>
        <w:ind w:right="-365"/>
        <w:jc w:val="center"/>
      </w:pP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>Чему равно значение выражения</w:t>
      </w:r>
      <w:r w:rsidRPr="00104F1C">
        <w:object w:dxaOrig="800" w:dyaOrig="840">
          <v:shape id="_x0000_i1050" type="#_x0000_t75" style="width:40.5pt;height:42pt" o:ole="">
            <v:imagedata r:id="rId54" o:title=""/>
          </v:shape>
          <o:OLEObject Type="Embed" ProgID="Equation.3" ShapeID="_x0000_i1050" DrawAspect="Content" ObjectID="_1629104866" r:id="rId55"/>
        </w:object>
      </w:r>
      <w:r w:rsidRPr="00104F1C">
        <w:t xml:space="preserve">, если </w:t>
      </w:r>
      <w:proofErr w:type="spellStart"/>
      <w:r w:rsidRPr="00104F1C">
        <w:t>с=</w:t>
      </w:r>
      <w:proofErr w:type="spellEnd"/>
      <w:r>
        <w:t xml:space="preserve"> </w:t>
      </w:r>
      <w:r w:rsidRPr="00104F1C">
        <w:t>-5.</w: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 xml:space="preserve">При каких значениях переменной не имеет смысла выражение </w:t>
      </w:r>
      <w:r w:rsidRPr="00104F1C">
        <w:object w:dxaOrig="920" w:dyaOrig="840">
          <v:shape id="_x0000_i1051" type="#_x0000_t75" style="width:47.25pt;height:42pt" o:ole="">
            <v:imagedata r:id="rId56" o:title=""/>
          </v:shape>
          <o:OLEObject Type="Embed" ProgID="Equation.3" ShapeID="_x0000_i1051" DrawAspect="Content" ObjectID="_1629104867" r:id="rId57"/>
        </w:object>
      </w:r>
      <w:r w:rsidRPr="00104F1C">
        <w:t>?</w:t>
      </w:r>
    </w:p>
    <w:p w:rsidR="00A8402D" w:rsidRPr="00104F1C" w:rsidRDefault="00A8402D" w:rsidP="00A8402D">
      <w:pPr>
        <w:numPr>
          <w:ilvl w:val="0"/>
          <w:numId w:val="6"/>
        </w:numPr>
        <w:tabs>
          <w:tab w:val="left" w:pos="284"/>
        </w:tabs>
        <w:ind w:left="0" w:firstLine="0"/>
        <w:jc w:val="both"/>
      </w:pPr>
      <w:r w:rsidRPr="00104F1C">
        <w:t xml:space="preserve">В ромбе </w:t>
      </w:r>
      <w:r w:rsidRPr="00104F1C">
        <w:rPr>
          <w:lang w:val="en-US"/>
        </w:rPr>
        <w:t>ABCD</w:t>
      </w:r>
      <w:r w:rsidRPr="00104F1C">
        <w:t xml:space="preserve"> градусная мера угла</w:t>
      </w:r>
      <w:proofErr w:type="gramStart"/>
      <w:r w:rsidRPr="00104F1C">
        <w:t xml:space="preserve"> А</w:t>
      </w:r>
      <w:proofErr w:type="gramEnd"/>
      <w:r w:rsidRPr="00104F1C">
        <w:t xml:space="preserve"> равна 60º, тогда угол </w:t>
      </w:r>
      <w:r w:rsidRPr="00104F1C">
        <w:rPr>
          <w:lang w:val="en-US"/>
        </w:rPr>
        <w:t>ABD</w:t>
      </w:r>
      <w:r w:rsidRPr="00104F1C">
        <w:t xml:space="preserve"> равен?</w: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 xml:space="preserve">Найти значение степени </w:t>
      </w:r>
      <w:r w:rsidRPr="00104F1C">
        <w:object w:dxaOrig="400" w:dyaOrig="420">
          <v:shape id="_x0000_i1052" type="#_x0000_t75" style="width:20.25pt;height:21.75pt" o:ole="">
            <v:imagedata r:id="rId58" o:title=""/>
          </v:shape>
          <o:OLEObject Type="Embed" ProgID="Equation.3" ShapeID="_x0000_i1052" DrawAspect="Content" ObjectID="_1629104868" r:id="rId59"/>
        </w:objec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>Сократите дробь</w:t>
      </w:r>
      <w:r w:rsidRPr="00104F1C">
        <w:object w:dxaOrig="980" w:dyaOrig="840">
          <v:shape id="_x0000_i1053" type="#_x0000_t75" style="width:48.75pt;height:42pt" o:ole="">
            <v:imagedata r:id="rId60" o:title=""/>
          </v:shape>
          <o:OLEObject Type="Embed" ProgID="Equation.3" ShapeID="_x0000_i1053" DrawAspect="Content" ObjectID="_1629104869" r:id="rId61"/>
        </w:object>
      </w:r>
    </w:p>
    <w:p w:rsidR="00A8402D" w:rsidRPr="00104F1C" w:rsidRDefault="00A8402D" w:rsidP="00A8402D">
      <w:pPr>
        <w:tabs>
          <w:tab w:val="left" w:pos="284"/>
          <w:tab w:val="left" w:pos="720"/>
        </w:tabs>
        <w:ind w:right="-365"/>
        <w:jc w:val="both"/>
        <w:rPr>
          <w:lang w:val="uk-UA"/>
        </w:rPr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A8402D" w:rsidRPr="00104F1C" w:rsidRDefault="00A8402D" w:rsidP="00A8402D">
      <w:pPr>
        <w:numPr>
          <w:ilvl w:val="0"/>
          <w:numId w:val="6"/>
        </w:numPr>
        <w:tabs>
          <w:tab w:val="left" w:pos="284"/>
        </w:tabs>
        <w:ind w:left="0" w:firstLine="0"/>
        <w:jc w:val="both"/>
      </w:pPr>
      <w:r w:rsidRPr="00104F1C">
        <w:lastRenderedPageBreak/>
        <w:t xml:space="preserve">Разность двух углов параллелограмма равна 40º. Найдите его углы. </w: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 xml:space="preserve">Выполните сложение </w:t>
      </w:r>
      <w:r w:rsidRPr="00104F1C">
        <w:object w:dxaOrig="2380" w:dyaOrig="840">
          <v:shape id="_x0000_i1054" type="#_x0000_t75" style="width:119.25pt;height:42pt" o:ole="">
            <v:imagedata r:id="rId62" o:title=""/>
          </v:shape>
          <o:OLEObject Type="Embed" ProgID="Equation.3" ShapeID="_x0000_i1054" DrawAspect="Content" ObjectID="_1629104870" r:id="rId63"/>
        </w:object>
      </w:r>
    </w:p>
    <w:p w:rsidR="00A8402D" w:rsidRPr="00104F1C" w:rsidRDefault="00A8402D" w:rsidP="00A8402D">
      <w:pPr>
        <w:pStyle w:val="a6"/>
        <w:tabs>
          <w:tab w:val="left" w:pos="284"/>
        </w:tabs>
        <w:ind w:left="0"/>
        <w:jc w:val="center"/>
      </w:pPr>
    </w:p>
    <w:p w:rsidR="00A8402D" w:rsidRPr="00104F1C" w:rsidRDefault="00A8402D" w:rsidP="00A8402D">
      <w:pPr>
        <w:pStyle w:val="a6"/>
        <w:tabs>
          <w:tab w:val="left" w:pos="284"/>
        </w:tabs>
        <w:ind w:left="0"/>
        <w:jc w:val="center"/>
        <w:rPr>
          <w:b/>
        </w:rPr>
      </w:pPr>
      <w:r w:rsidRPr="00104F1C">
        <w:rPr>
          <w:b/>
        </w:rPr>
        <w:t>Часть</w:t>
      </w:r>
      <w:r w:rsidRPr="00104F1C">
        <w:rPr>
          <w:b/>
          <w:spacing w:val="2"/>
        </w:rPr>
        <w:t xml:space="preserve"> II</w: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 xml:space="preserve">Представьте в виде дроби выражение </w:t>
      </w:r>
      <w:r w:rsidRPr="00104F1C">
        <w:rPr>
          <w:position w:val="-42"/>
        </w:rPr>
        <w:object w:dxaOrig="1400" w:dyaOrig="960">
          <v:shape id="_x0000_i1055" type="#_x0000_t75" style="width:71.25pt;height:48.75pt" o:ole="">
            <v:imagedata r:id="rId64" o:title=""/>
          </v:shape>
          <o:OLEObject Type="Embed" ProgID="Equation.3" ShapeID="_x0000_i1055" DrawAspect="Content" ObjectID="_1629104871" r:id="rId65"/>
        </w:objec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 xml:space="preserve">Средняя линия трапеции равна 15 см, а основания относятся как 2:3. найдите основания трапеции. </w:t>
      </w:r>
    </w:p>
    <w:p w:rsidR="00A8402D" w:rsidRPr="00104F1C" w:rsidRDefault="00A8402D" w:rsidP="00A8402D">
      <w:pPr>
        <w:pStyle w:val="a6"/>
        <w:numPr>
          <w:ilvl w:val="0"/>
          <w:numId w:val="6"/>
        </w:numPr>
        <w:tabs>
          <w:tab w:val="left" w:pos="284"/>
        </w:tabs>
        <w:suppressAutoHyphens w:val="0"/>
        <w:ind w:left="0" w:firstLine="0"/>
      </w:pPr>
      <w:r w:rsidRPr="00104F1C">
        <w:t>Упростите выражение</w:t>
      </w:r>
      <w:r w:rsidRPr="00104F1C">
        <w:object w:dxaOrig="1400" w:dyaOrig="499">
          <v:shape id="_x0000_i1056" type="#_x0000_t75" style="width:70.5pt;height:24.75pt" o:ole="">
            <v:imagedata r:id="rId66" o:title=""/>
          </v:shape>
          <o:OLEObject Type="Embed" ProgID="Equation.3" ShapeID="_x0000_i1056" DrawAspect="Content" ObjectID="_1629104872" r:id="rId67"/>
        </w:object>
      </w:r>
    </w:p>
    <w:p w:rsidR="00A8402D" w:rsidRPr="00763B05" w:rsidRDefault="00A8402D" w:rsidP="00A8402D"/>
    <w:p w:rsidR="00A8402D" w:rsidRPr="00763B05" w:rsidRDefault="00A8402D" w:rsidP="00A8402D">
      <w:pPr>
        <w:jc w:val="center"/>
        <w:rPr>
          <w:b/>
          <w:i/>
        </w:rPr>
      </w:pPr>
      <w:r>
        <w:rPr>
          <w:b/>
          <w:i/>
        </w:rPr>
        <w:t xml:space="preserve"> Ответы к рубеж</w:t>
      </w:r>
      <w:r w:rsidRPr="00763B05">
        <w:rPr>
          <w:b/>
          <w:i/>
        </w:rPr>
        <w:t>ному тестированию</w:t>
      </w:r>
    </w:p>
    <w:p w:rsidR="00A8402D" w:rsidRPr="00763B05" w:rsidRDefault="00A8402D" w:rsidP="00A8402D"/>
    <w:tbl>
      <w:tblPr>
        <w:tblStyle w:val="a5"/>
        <w:tblW w:w="0" w:type="auto"/>
        <w:tblLook w:val="04A0"/>
      </w:tblPr>
      <w:tblGrid>
        <w:gridCol w:w="733"/>
        <w:gridCol w:w="730"/>
        <w:gridCol w:w="733"/>
        <w:gridCol w:w="732"/>
        <w:gridCol w:w="733"/>
        <w:gridCol w:w="732"/>
        <w:gridCol w:w="733"/>
        <w:gridCol w:w="809"/>
        <w:gridCol w:w="733"/>
        <w:gridCol w:w="734"/>
        <w:gridCol w:w="733"/>
      </w:tblGrid>
      <w:tr w:rsidR="00A8402D" w:rsidTr="00BD1AD8">
        <w:tc>
          <w:tcPr>
            <w:tcW w:w="733" w:type="dxa"/>
          </w:tcPr>
          <w:p w:rsidR="00A8402D" w:rsidRDefault="00A8402D" w:rsidP="00BD1AD8"/>
        </w:tc>
        <w:tc>
          <w:tcPr>
            <w:tcW w:w="730" w:type="dxa"/>
          </w:tcPr>
          <w:p w:rsidR="00A8402D" w:rsidRDefault="00A8402D" w:rsidP="00BD1AD8">
            <w:r>
              <w:t>1</w:t>
            </w:r>
          </w:p>
        </w:tc>
        <w:tc>
          <w:tcPr>
            <w:tcW w:w="733" w:type="dxa"/>
          </w:tcPr>
          <w:p w:rsidR="00A8402D" w:rsidRDefault="00A8402D" w:rsidP="00BD1AD8">
            <w:r>
              <w:t>2</w:t>
            </w:r>
          </w:p>
        </w:tc>
        <w:tc>
          <w:tcPr>
            <w:tcW w:w="732" w:type="dxa"/>
          </w:tcPr>
          <w:p w:rsidR="00A8402D" w:rsidRDefault="00A8402D" w:rsidP="00BD1AD8">
            <w:r>
              <w:t>3</w:t>
            </w:r>
          </w:p>
        </w:tc>
        <w:tc>
          <w:tcPr>
            <w:tcW w:w="733" w:type="dxa"/>
          </w:tcPr>
          <w:p w:rsidR="00A8402D" w:rsidRDefault="00A8402D" w:rsidP="00BD1AD8">
            <w:r>
              <w:t>4</w:t>
            </w:r>
          </w:p>
        </w:tc>
        <w:tc>
          <w:tcPr>
            <w:tcW w:w="732" w:type="dxa"/>
          </w:tcPr>
          <w:p w:rsidR="00A8402D" w:rsidRDefault="00A8402D" w:rsidP="00BD1AD8">
            <w:r>
              <w:t>5</w:t>
            </w:r>
          </w:p>
        </w:tc>
        <w:tc>
          <w:tcPr>
            <w:tcW w:w="733" w:type="dxa"/>
          </w:tcPr>
          <w:p w:rsidR="00A8402D" w:rsidRDefault="00A8402D" w:rsidP="00BD1AD8">
            <w:r>
              <w:t>6</w:t>
            </w:r>
          </w:p>
        </w:tc>
        <w:tc>
          <w:tcPr>
            <w:tcW w:w="809" w:type="dxa"/>
          </w:tcPr>
          <w:p w:rsidR="00A8402D" w:rsidRDefault="00A8402D" w:rsidP="00BD1AD8">
            <w:r>
              <w:t>7</w:t>
            </w:r>
          </w:p>
        </w:tc>
        <w:tc>
          <w:tcPr>
            <w:tcW w:w="733" w:type="dxa"/>
          </w:tcPr>
          <w:p w:rsidR="00A8402D" w:rsidRDefault="00A8402D" w:rsidP="00BD1AD8">
            <w:r>
              <w:t>8</w:t>
            </w:r>
          </w:p>
        </w:tc>
        <w:tc>
          <w:tcPr>
            <w:tcW w:w="734" w:type="dxa"/>
          </w:tcPr>
          <w:p w:rsidR="00A8402D" w:rsidRDefault="00A8402D" w:rsidP="00BD1AD8">
            <w:r>
              <w:t>9</w:t>
            </w:r>
          </w:p>
        </w:tc>
        <w:tc>
          <w:tcPr>
            <w:tcW w:w="733" w:type="dxa"/>
          </w:tcPr>
          <w:p w:rsidR="00A8402D" w:rsidRDefault="00A8402D" w:rsidP="00BD1AD8">
            <w:r>
              <w:t>10</w:t>
            </w:r>
          </w:p>
        </w:tc>
      </w:tr>
      <w:tr w:rsidR="00A8402D" w:rsidTr="00BD1AD8">
        <w:tc>
          <w:tcPr>
            <w:tcW w:w="733" w:type="dxa"/>
          </w:tcPr>
          <w:p w:rsidR="00A8402D" w:rsidRDefault="00A8402D" w:rsidP="00BD1AD8">
            <w:r>
              <w:t>1 вар</w:t>
            </w:r>
          </w:p>
        </w:tc>
        <w:tc>
          <w:tcPr>
            <w:tcW w:w="730" w:type="dxa"/>
          </w:tcPr>
          <w:p w:rsidR="00A8402D" w:rsidRDefault="00A8402D" w:rsidP="00BD1AD8">
            <w:r>
              <w:t>-2</w:t>
            </w:r>
          </w:p>
        </w:tc>
        <w:tc>
          <w:tcPr>
            <w:tcW w:w="733" w:type="dxa"/>
          </w:tcPr>
          <w:p w:rsidR="00A8402D" w:rsidRDefault="00A8402D" w:rsidP="00BD1AD8">
            <w:r>
              <w:t>0,5</w:t>
            </w:r>
          </w:p>
        </w:tc>
        <w:tc>
          <w:tcPr>
            <w:tcW w:w="732" w:type="dxa"/>
          </w:tcPr>
          <w:p w:rsidR="00A8402D" w:rsidRDefault="00A8402D" w:rsidP="00BD1AD8">
            <w:r>
              <w:t>20</w:t>
            </w:r>
          </w:p>
        </w:tc>
        <w:tc>
          <w:tcPr>
            <w:tcW w:w="733" w:type="dxa"/>
          </w:tcPr>
          <w:p w:rsidR="00A8402D" w:rsidRDefault="00A8402D" w:rsidP="00BD1AD8">
            <w:r>
              <w:t>1/9</w:t>
            </w:r>
          </w:p>
        </w:tc>
        <w:tc>
          <w:tcPr>
            <w:tcW w:w="732" w:type="dxa"/>
          </w:tcPr>
          <w:p w:rsidR="00A8402D" w:rsidRDefault="00A8402D" w:rsidP="00BD1AD8">
            <w:r>
              <w:t>Х-4</w:t>
            </w:r>
          </w:p>
        </w:tc>
        <w:tc>
          <w:tcPr>
            <w:tcW w:w="733" w:type="dxa"/>
          </w:tcPr>
          <w:p w:rsidR="00A8402D" w:rsidRDefault="00A8402D" w:rsidP="00BD1AD8">
            <w:r>
              <w:t>70 и 110</w:t>
            </w:r>
          </w:p>
        </w:tc>
        <w:tc>
          <w:tcPr>
            <w:tcW w:w="809" w:type="dxa"/>
          </w:tcPr>
          <w:p w:rsidR="00A8402D" w:rsidRDefault="00A8402D" w:rsidP="00BD1AD8">
            <w:r>
              <w:t>(11а-8)/20а</w:t>
            </w:r>
          </w:p>
        </w:tc>
        <w:tc>
          <w:tcPr>
            <w:tcW w:w="733" w:type="dxa"/>
          </w:tcPr>
          <w:p w:rsidR="00A8402D" w:rsidRDefault="00A8402D" w:rsidP="00BD1AD8">
            <w:r>
              <w:t>1/3х</w:t>
            </w:r>
          </w:p>
        </w:tc>
        <w:tc>
          <w:tcPr>
            <w:tcW w:w="734" w:type="dxa"/>
          </w:tcPr>
          <w:p w:rsidR="00A8402D" w:rsidRDefault="00A8402D" w:rsidP="00BD1AD8">
            <w:r>
              <w:t>4</w:t>
            </w:r>
          </w:p>
        </w:tc>
        <w:tc>
          <w:tcPr>
            <w:tcW w:w="733" w:type="dxa"/>
          </w:tcPr>
          <w:p w:rsidR="00A8402D" w:rsidRDefault="00A8402D" w:rsidP="00BD1AD8">
            <w:r>
              <w:t>а</w:t>
            </w:r>
          </w:p>
        </w:tc>
      </w:tr>
      <w:tr w:rsidR="00A8402D" w:rsidTr="00BD1AD8">
        <w:tc>
          <w:tcPr>
            <w:tcW w:w="733" w:type="dxa"/>
          </w:tcPr>
          <w:p w:rsidR="00A8402D" w:rsidRDefault="00A8402D" w:rsidP="00BD1AD8">
            <w:r>
              <w:t>2 вар</w:t>
            </w:r>
          </w:p>
        </w:tc>
        <w:tc>
          <w:tcPr>
            <w:tcW w:w="730" w:type="dxa"/>
          </w:tcPr>
          <w:p w:rsidR="00A8402D" w:rsidRDefault="00A8402D" w:rsidP="00BD1AD8">
            <w:r>
              <w:t>1/16</w:t>
            </w:r>
          </w:p>
        </w:tc>
        <w:tc>
          <w:tcPr>
            <w:tcW w:w="733" w:type="dxa"/>
          </w:tcPr>
          <w:p w:rsidR="00A8402D" w:rsidRDefault="00A8402D" w:rsidP="00BD1AD8">
            <w:r>
              <w:t>-7/3</w:t>
            </w:r>
          </w:p>
        </w:tc>
        <w:tc>
          <w:tcPr>
            <w:tcW w:w="732" w:type="dxa"/>
          </w:tcPr>
          <w:p w:rsidR="00A8402D" w:rsidRDefault="00A8402D" w:rsidP="00BD1AD8">
            <w:r>
              <w:t>30</w:t>
            </w:r>
          </w:p>
        </w:tc>
        <w:tc>
          <w:tcPr>
            <w:tcW w:w="733" w:type="dxa"/>
          </w:tcPr>
          <w:p w:rsidR="00A8402D" w:rsidRDefault="00A8402D" w:rsidP="00BD1AD8">
            <w:r>
              <w:t>1/16</w:t>
            </w:r>
          </w:p>
        </w:tc>
        <w:tc>
          <w:tcPr>
            <w:tcW w:w="732" w:type="dxa"/>
          </w:tcPr>
          <w:p w:rsidR="00A8402D" w:rsidRDefault="00A8402D" w:rsidP="00BD1AD8">
            <w:r>
              <w:t>1/х+4</w:t>
            </w:r>
          </w:p>
        </w:tc>
        <w:tc>
          <w:tcPr>
            <w:tcW w:w="733" w:type="dxa"/>
          </w:tcPr>
          <w:p w:rsidR="00A8402D" w:rsidRDefault="00A8402D" w:rsidP="00BD1AD8">
            <w:r>
              <w:t>70 и 110</w:t>
            </w:r>
          </w:p>
        </w:tc>
        <w:tc>
          <w:tcPr>
            <w:tcW w:w="809" w:type="dxa"/>
          </w:tcPr>
          <w:p w:rsidR="00A8402D" w:rsidRDefault="00A8402D" w:rsidP="00BD1AD8">
            <w:r>
              <w:t>16/3ав</w:t>
            </w:r>
          </w:p>
        </w:tc>
        <w:tc>
          <w:tcPr>
            <w:tcW w:w="733" w:type="dxa"/>
          </w:tcPr>
          <w:p w:rsidR="00A8402D" w:rsidRDefault="00A8402D" w:rsidP="00BD1AD8">
            <w:r>
              <w:t>2ху</w:t>
            </w:r>
          </w:p>
        </w:tc>
        <w:tc>
          <w:tcPr>
            <w:tcW w:w="734" w:type="dxa"/>
          </w:tcPr>
          <w:p w:rsidR="00A8402D" w:rsidRDefault="00A8402D" w:rsidP="00BD1AD8">
            <w:r>
              <w:t>12 и18</w:t>
            </w:r>
          </w:p>
        </w:tc>
        <w:tc>
          <w:tcPr>
            <w:tcW w:w="733" w:type="dxa"/>
          </w:tcPr>
          <w:p w:rsidR="00A8402D" w:rsidRDefault="00A8402D" w:rsidP="00BD1AD8">
            <w:r>
              <w:t>а</w:t>
            </w:r>
          </w:p>
        </w:tc>
      </w:tr>
    </w:tbl>
    <w:p w:rsidR="00A8402D" w:rsidRPr="00763B05" w:rsidRDefault="00A8402D" w:rsidP="00A8402D"/>
    <w:p w:rsidR="00A8402D" w:rsidRPr="00FB08F3" w:rsidRDefault="00A8402D" w:rsidP="00A8402D"/>
    <w:p w:rsidR="00A8402D" w:rsidRPr="00763B05" w:rsidRDefault="00A8402D" w:rsidP="00A8402D"/>
    <w:p w:rsidR="00A8402D" w:rsidRPr="00763B05" w:rsidRDefault="00A8402D" w:rsidP="00A8402D">
      <w:pPr>
        <w:jc w:val="center"/>
        <w:rPr>
          <w:b/>
        </w:rPr>
      </w:pPr>
      <w:r w:rsidRPr="00763B05">
        <w:rPr>
          <w:b/>
        </w:rPr>
        <w:t>Система оценивания выполнени</w:t>
      </w:r>
      <w:r>
        <w:rPr>
          <w:b/>
        </w:rPr>
        <w:t>я отдельных заданий и рубеж</w:t>
      </w:r>
      <w:r w:rsidRPr="00763B05">
        <w:rPr>
          <w:b/>
        </w:rPr>
        <w:t>ного тестирования в целом</w:t>
      </w:r>
    </w:p>
    <w:p w:rsidR="00A8402D" w:rsidRPr="00763B05" w:rsidRDefault="00A8402D" w:rsidP="00A8402D">
      <w:pPr>
        <w:jc w:val="both"/>
      </w:pPr>
      <w:r w:rsidRPr="00763B05">
        <w:t>Для оценивания результатов выполнения работ учащимися  используется общий балл</w:t>
      </w:r>
      <w:proofErr w:type="gramStart"/>
      <w:r w:rsidRPr="00763B05">
        <w:t>..</w:t>
      </w:r>
      <w:proofErr w:type="gramEnd"/>
    </w:p>
    <w:p w:rsidR="00A8402D" w:rsidRPr="00763B05" w:rsidRDefault="00A8402D" w:rsidP="00A8402D">
      <w:pPr>
        <w:jc w:val="both"/>
      </w:pPr>
      <w:r w:rsidRPr="00763B05">
        <w:t>Максима</w:t>
      </w:r>
      <w:r>
        <w:t>льный балл за работу в целом – 12</w:t>
      </w:r>
      <w:r w:rsidRPr="00763B05">
        <w:t>.</w:t>
      </w:r>
    </w:p>
    <w:p w:rsidR="00A8402D" w:rsidRPr="00763B05" w:rsidRDefault="00A8402D" w:rsidP="00A8402D">
      <w:pPr>
        <w:jc w:val="both"/>
      </w:pPr>
      <w:r w:rsidRPr="00763B05">
        <w:t>Задания</w:t>
      </w:r>
      <w:r>
        <w:t xml:space="preserve"> части 1</w:t>
      </w:r>
      <w:r w:rsidRPr="00763B05">
        <w:t>, оцениваемые 1 баллом, считаются выполненными верно, если</w:t>
      </w:r>
    </w:p>
    <w:p w:rsidR="00A8402D" w:rsidRPr="00763B05" w:rsidRDefault="00A8402D" w:rsidP="00A8402D">
      <w:pPr>
        <w:jc w:val="both"/>
      </w:pPr>
      <w:r>
        <w:t>указан верный ответ</w:t>
      </w:r>
      <w:r w:rsidRPr="00763B05">
        <w:t>.</w:t>
      </w:r>
    </w:p>
    <w:p w:rsidR="00A8402D" w:rsidRPr="00763B05" w:rsidRDefault="00A8402D" w:rsidP="00A8402D">
      <w:pPr>
        <w:jc w:val="both"/>
      </w:pPr>
      <w:r w:rsidRPr="00763B05">
        <w:t>Задания</w:t>
      </w:r>
      <w:r w:rsidRPr="006E2452">
        <w:t xml:space="preserve"> </w:t>
      </w:r>
      <w:r>
        <w:t>части 2</w:t>
      </w:r>
      <w:r w:rsidRPr="00763B05">
        <w:t>, оцениваемые в 2 балла, считаются выполненными верно, если</w:t>
      </w:r>
    </w:p>
    <w:p w:rsidR="00A8402D" w:rsidRPr="00763B05" w:rsidRDefault="00A8402D" w:rsidP="00A8402D">
      <w:pPr>
        <w:jc w:val="both"/>
      </w:pPr>
      <w:r w:rsidRPr="00763B05">
        <w:t>обучающийся выбрал правильный путь решения, из письменной записи решения понятен ход его рассуждений, получен верный ответ. В этом случае ему выставляется полный балл, соответствующий данному заданию. Если в решении допущена ошибка, не имеющая принципиального характера и не влияющая на общую правильность хода решения, то участнику выставляется 1 балл.</w:t>
      </w:r>
    </w:p>
    <w:p w:rsidR="00A8402D" w:rsidRPr="00763B05" w:rsidRDefault="00A8402D" w:rsidP="00A8402D">
      <w:r w:rsidRPr="00763B05">
        <w:t>Критерии оценивания выполнения промежуточного тестирования:</w:t>
      </w:r>
    </w:p>
    <w:p w:rsidR="00A8402D" w:rsidRPr="00763B05" w:rsidRDefault="00A8402D" w:rsidP="00A8402D">
      <w:r>
        <w:t>Оценка «5» - 11</w:t>
      </w:r>
      <w:r w:rsidRPr="00763B05">
        <w:t>-</w:t>
      </w:r>
      <w:r>
        <w:t>12</w:t>
      </w:r>
      <w:r w:rsidRPr="00763B05">
        <w:t xml:space="preserve"> баллов</w:t>
      </w:r>
    </w:p>
    <w:p w:rsidR="00A8402D" w:rsidRPr="00763B05" w:rsidRDefault="00A8402D" w:rsidP="00A8402D">
      <w:r>
        <w:t>Оценка «4» - 9-10</w:t>
      </w:r>
      <w:r w:rsidRPr="00763B05">
        <w:t xml:space="preserve"> баллов</w:t>
      </w:r>
    </w:p>
    <w:p w:rsidR="00A8402D" w:rsidRPr="00763B05" w:rsidRDefault="00A8402D" w:rsidP="00A8402D">
      <w:r>
        <w:t>Оценка «3» - 6-8 баллов</w:t>
      </w:r>
    </w:p>
    <w:p w:rsidR="00A8402D" w:rsidRPr="00763B05" w:rsidRDefault="00A8402D" w:rsidP="00A8402D">
      <w:r>
        <w:t>Оценка «2» - 0-5 баллов</w:t>
      </w:r>
    </w:p>
    <w:p w:rsidR="00A8402D" w:rsidRPr="00763B05" w:rsidRDefault="00A8402D" w:rsidP="00A8402D">
      <w:pPr>
        <w:rPr>
          <w:b/>
        </w:rPr>
      </w:pPr>
    </w:p>
    <w:p w:rsidR="00A8402D" w:rsidRPr="005046A2" w:rsidRDefault="00A8402D" w:rsidP="00A8402D"/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tbl>
      <w:tblPr>
        <w:tblpPr w:leftFromText="180" w:rightFromText="180" w:vertAnchor="page" w:horzAnchor="margin" w:tblpY="571"/>
        <w:tblW w:w="9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47"/>
        <w:gridCol w:w="1208"/>
        <w:gridCol w:w="681"/>
        <w:gridCol w:w="1012"/>
        <w:gridCol w:w="834"/>
        <w:gridCol w:w="823"/>
        <w:gridCol w:w="1062"/>
        <w:gridCol w:w="1038"/>
        <w:gridCol w:w="1038"/>
      </w:tblGrid>
      <w:tr w:rsidR="00F11893" w:rsidRPr="00763B05" w:rsidTr="00F11893">
        <w:tc>
          <w:tcPr>
            <w:tcW w:w="1947" w:type="dxa"/>
          </w:tcPr>
          <w:p w:rsidR="00F11893" w:rsidRPr="00763B05" w:rsidRDefault="00F11893" w:rsidP="00F11893"/>
        </w:tc>
        <w:tc>
          <w:tcPr>
            <w:tcW w:w="1208" w:type="dxa"/>
          </w:tcPr>
          <w:p w:rsidR="00F11893" w:rsidRPr="00763B05" w:rsidRDefault="00F11893" w:rsidP="00F11893">
            <w:pPr>
              <w:jc w:val="center"/>
            </w:pPr>
            <w:r w:rsidRPr="00763B05">
              <w:t>1</w:t>
            </w:r>
          </w:p>
        </w:tc>
        <w:tc>
          <w:tcPr>
            <w:tcW w:w="681" w:type="dxa"/>
          </w:tcPr>
          <w:p w:rsidR="00F11893" w:rsidRPr="00763B05" w:rsidRDefault="00F11893" w:rsidP="00F11893">
            <w:pPr>
              <w:jc w:val="center"/>
            </w:pPr>
            <w:r w:rsidRPr="00763B05">
              <w:t>2</w:t>
            </w:r>
          </w:p>
        </w:tc>
        <w:tc>
          <w:tcPr>
            <w:tcW w:w="1012" w:type="dxa"/>
          </w:tcPr>
          <w:p w:rsidR="00F11893" w:rsidRPr="00763B05" w:rsidRDefault="00F11893" w:rsidP="00F11893">
            <w:pPr>
              <w:jc w:val="center"/>
            </w:pPr>
            <w:r w:rsidRPr="00763B05">
              <w:t>3</w:t>
            </w:r>
          </w:p>
        </w:tc>
        <w:tc>
          <w:tcPr>
            <w:tcW w:w="834" w:type="dxa"/>
          </w:tcPr>
          <w:p w:rsidR="00F11893" w:rsidRPr="00763B05" w:rsidRDefault="00F11893" w:rsidP="00F11893">
            <w:pPr>
              <w:jc w:val="center"/>
            </w:pPr>
            <w:r w:rsidRPr="00763B05">
              <w:t>4</w:t>
            </w:r>
          </w:p>
        </w:tc>
        <w:tc>
          <w:tcPr>
            <w:tcW w:w="823" w:type="dxa"/>
          </w:tcPr>
          <w:p w:rsidR="00F11893" w:rsidRPr="00763B05" w:rsidRDefault="00F11893" w:rsidP="00F11893">
            <w:pPr>
              <w:jc w:val="center"/>
            </w:pPr>
            <w:r w:rsidRPr="00763B05">
              <w:t>5</w:t>
            </w:r>
          </w:p>
        </w:tc>
        <w:tc>
          <w:tcPr>
            <w:tcW w:w="1062" w:type="dxa"/>
          </w:tcPr>
          <w:p w:rsidR="00F11893" w:rsidRPr="00763B05" w:rsidRDefault="00F11893" w:rsidP="00F11893">
            <w:pPr>
              <w:jc w:val="center"/>
            </w:pPr>
            <w:r w:rsidRPr="00763B05">
              <w:t>6</w:t>
            </w:r>
          </w:p>
        </w:tc>
        <w:tc>
          <w:tcPr>
            <w:tcW w:w="1038" w:type="dxa"/>
          </w:tcPr>
          <w:p w:rsidR="00F11893" w:rsidRPr="00763B05" w:rsidRDefault="00F11893" w:rsidP="00F11893">
            <w:pPr>
              <w:jc w:val="center"/>
            </w:pPr>
            <w:r w:rsidRPr="00763B05">
              <w:t>7</w:t>
            </w:r>
          </w:p>
        </w:tc>
        <w:tc>
          <w:tcPr>
            <w:tcW w:w="1038" w:type="dxa"/>
          </w:tcPr>
          <w:p w:rsidR="00F11893" w:rsidRPr="00763B05" w:rsidRDefault="00F11893" w:rsidP="00F11893">
            <w:pPr>
              <w:jc w:val="center"/>
            </w:pPr>
            <w:r w:rsidRPr="00763B05">
              <w:t>8</w:t>
            </w:r>
          </w:p>
        </w:tc>
      </w:tr>
    </w:tbl>
    <w:p w:rsidR="00F11893" w:rsidRDefault="00F11893" w:rsidP="002A36CD">
      <w:pPr>
        <w:outlineLvl w:val="0"/>
      </w:pPr>
    </w:p>
    <w:p w:rsidR="00F11893" w:rsidRDefault="00F11893" w:rsidP="002A36CD">
      <w:pPr>
        <w:outlineLvl w:val="0"/>
      </w:pPr>
    </w:p>
    <w:p w:rsidR="002A36CD" w:rsidRPr="00763B05" w:rsidRDefault="00A8402D" w:rsidP="002A36CD">
      <w:pPr>
        <w:outlineLvl w:val="0"/>
      </w:pPr>
      <w:r>
        <w:t xml:space="preserve">                 </w:t>
      </w:r>
      <w:r w:rsidR="002A36CD" w:rsidRPr="00763B05">
        <w:t xml:space="preserve">                  </w:t>
      </w:r>
      <w:r>
        <w:t xml:space="preserve">                            </w:t>
      </w:r>
      <w:r w:rsidR="002A36CD" w:rsidRPr="00763B05">
        <w:t xml:space="preserve">                              </w:t>
      </w:r>
    </w:p>
    <w:p w:rsidR="00104F1C" w:rsidRPr="00104F1C" w:rsidRDefault="00104F1C" w:rsidP="00104F1C">
      <w:pPr>
        <w:tabs>
          <w:tab w:val="left" w:pos="284"/>
        </w:tabs>
        <w:spacing w:after="200"/>
      </w:pPr>
      <w:r w:rsidRPr="00104F1C">
        <w:br w:type="page"/>
      </w:r>
    </w:p>
    <w:sectPr w:rsidR="00104F1C" w:rsidRPr="00104F1C" w:rsidSect="00F118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44023"/>
    <w:multiLevelType w:val="hybridMultilevel"/>
    <w:tmpl w:val="4B28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F72FE"/>
    <w:multiLevelType w:val="hybridMultilevel"/>
    <w:tmpl w:val="BBBCD4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F57A64"/>
    <w:multiLevelType w:val="hybridMultilevel"/>
    <w:tmpl w:val="3EF0C6E0"/>
    <w:lvl w:ilvl="0" w:tplc="2CF40DE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EB564A"/>
    <w:multiLevelType w:val="hybridMultilevel"/>
    <w:tmpl w:val="4B28C64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5C3D4AE2"/>
    <w:multiLevelType w:val="hybridMultilevel"/>
    <w:tmpl w:val="A3A0C260"/>
    <w:lvl w:ilvl="0" w:tplc="5CD6F646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76266D2F"/>
    <w:multiLevelType w:val="hybridMultilevel"/>
    <w:tmpl w:val="A53EB12C"/>
    <w:lvl w:ilvl="0" w:tplc="9B6609C8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  <w:b w:val="0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C66B3D"/>
    <w:rsid w:val="00012157"/>
    <w:rsid w:val="00016A86"/>
    <w:rsid w:val="0005263B"/>
    <w:rsid w:val="00052BF6"/>
    <w:rsid w:val="00060CFD"/>
    <w:rsid w:val="000703D1"/>
    <w:rsid w:val="0008030F"/>
    <w:rsid w:val="00081CD0"/>
    <w:rsid w:val="000822C1"/>
    <w:rsid w:val="00091E4A"/>
    <w:rsid w:val="000A383B"/>
    <w:rsid w:val="000A484C"/>
    <w:rsid w:val="000B678C"/>
    <w:rsid w:val="000B7E72"/>
    <w:rsid w:val="00104F1C"/>
    <w:rsid w:val="00106495"/>
    <w:rsid w:val="001238F3"/>
    <w:rsid w:val="00153A1D"/>
    <w:rsid w:val="00172DD1"/>
    <w:rsid w:val="001A2308"/>
    <w:rsid w:val="001C1932"/>
    <w:rsid w:val="00247150"/>
    <w:rsid w:val="002A36CD"/>
    <w:rsid w:val="002C226D"/>
    <w:rsid w:val="002C5B7B"/>
    <w:rsid w:val="002D6434"/>
    <w:rsid w:val="0031059B"/>
    <w:rsid w:val="00341974"/>
    <w:rsid w:val="00352306"/>
    <w:rsid w:val="00360D0D"/>
    <w:rsid w:val="003B2A21"/>
    <w:rsid w:val="003B3FFA"/>
    <w:rsid w:val="00411448"/>
    <w:rsid w:val="004151E4"/>
    <w:rsid w:val="004428BE"/>
    <w:rsid w:val="00476704"/>
    <w:rsid w:val="004903C7"/>
    <w:rsid w:val="004960C0"/>
    <w:rsid w:val="004B5C7E"/>
    <w:rsid w:val="004C76A6"/>
    <w:rsid w:val="0050179D"/>
    <w:rsid w:val="005046A2"/>
    <w:rsid w:val="00523104"/>
    <w:rsid w:val="00530646"/>
    <w:rsid w:val="00572D29"/>
    <w:rsid w:val="00585720"/>
    <w:rsid w:val="00586095"/>
    <w:rsid w:val="00587617"/>
    <w:rsid w:val="005900F1"/>
    <w:rsid w:val="00614153"/>
    <w:rsid w:val="00620A85"/>
    <w:rsid w:val="00656E25"/>
    <w:rsid w:val="00667855"/>
    <w:rsid w:val="006A43ED"/>
    <w:rsid w:val="006E2452"/>
    <w:rsid w:val="006E3F4D"/>
    <w:rsid w:val="00714985"/>
    <w:rsid w:val="00757B2B"/>
    <w:rsid w:val="0078155B"/>
    <w:rsid w:val="007865F2"/>
    <w:rsid w:val="007A77DE"/>
    <w:rsid w:val="007B4464"/>
    <w:rsid w:val="00833A5C"/>
    <w:rsid w:val="00852215"/>
    <w:rsid w:val="008556EF"/>
    <w:rsid w:val="00856BA3"/>
    <w:rsid w:val="0086007A"/>
    <w:rsid w:val="00871031"/>
    <w:rsid w:val="0089221F"/>
    <w:rsid w:val="008C327D"/>
    <w:rsid w:val="008D1F8B"/>
    <w:rsid w:val="009374DE"/>
    <w:rsid w:val="00940627"/>
    <w:rsid w:val="0096493C"/>
    <w:rsid w:val="009747CE"/>
    <w:rsid w:val="009802A0"/>
    <w:rsid w:val="009A7CF1"/>
    <w:rsid w:val="00A71015"/>
    <w:rsid w:val="00A75ACB"/>
    <w:rsid w:val="00A8402D"/>
    <w:rsid w:val="00AB149E"/>
    <w:rsid w:val="00B047BF"/>
    <w:rsid w:val="00B35576"/>
    <w:rsid w:val="00B41067"/>
    <w:rsid w:val="00B43C73"/>
    <w:rsid w:val="00B65AAB"/>
    <w:rsid w:val="00B7781A"/>
    <w:rsid w:val="00B95095"/>
    <w:rsid w:val="00BD1AD8"/>
    <w:rsid w:val="00BE5046"/>
    <w:rsid w:val="00C34462"/>
    <w:rsid w:val="00C45D86"/>
    <w:rsid w:val="00C66B3D"/>
    <w:rsid w:val="00C67AF0"/>
    <w:rsid w:val="00C71186"/>
    <w:rsid w:val="00C761C1"/>
    <w:rsid w:val="00C76808"/>
    <w:rsid w:val="00CD1BEA"/>
    <w:rsid w:val="00D042E6"/>
    <w:rsid w:val="00D256C6"/>
    <w:rsid w:val="00D36A45"/>
    <w:rsid w:val="00DA38EC"/>
    <w:rsid w:val="00DA3BC0"/>
    <w:rsid w:val="00DD3CFF"/>
    <w:rsid w:val="00E078CF"/>
    <w:rsid w:val="00E604C7"/>
    <w:rsid w:val="00E6247C"/>
    <w:rsid w:val="00E74724"/>
    <w:rsid w:val="00F11893"/>
    <w:rsid w:val="00F23467"/>
    <w:rsid w:val="00F533D9"/>
    <w:rsid w:val="00F645FF"/>
    <w:rsid w:val="00F83282"/>
    <w:rsid w:val="00F83C37"/>
    <w:rsid w:val="00F843C2"/>
    <w:rsid w:val="00FA53CF"/>
    <w:rsid w:val="00FB08F3"/>
    <w:rsid w:val="00FB6662"/>
    <w:rsid w:val="00FD61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7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Основной текст (2)"/>
    <w:basedOn w:val="a"/>
    <w:uiPriority w:val="99"/>
    <w:rsid w:val="00C66B3D"/>
    <w:pPr>
      <w:shd w:val="clear" w:color="auto" w:fill="FFFFFF"/>
      <w:suppressAutoHyphens/>
      <w:spacing w:line="317" w:lineRule="exact"/>
    </w:pPr>
    <w:rPr>
      <w:sz w:val="25"/>
      <w:szCs w:val="25"/>
    </w:rPr>
  </w:style>
  <w:style w:type="character" w:customStyle="1" w:styleId="FontStyle16">
    <w:name w:val="Font Style16"/>
    <w:uiPriority w:val="99"/>
    <w:rsid w:val="00C66B3D"/>
    <w:rPr>
      <w:rFonts w:ascii="Bookman Old Style" w:hAnsi="Bookman Old Style" w:cs="Bookman Old Style"/>
      <w:sz w:val="16"/>
      <w:szCs w:val="16"/>
    </w:rPr>
  </w:style>
  <w:style w:type="paragraph" w:styleId="a3">
    <w:name w:val="No Spacing"/>
    <w:link w:val="a4"/>
    <w:uiPriority w:val="99"/>
    <w:qFormat/>
    <w:rsid w:val="00C66B3D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4">
    <w:name w:val="Без интервала Знак"/>
    <w:link w:val="a3"/>
    <w:uiPriority w:val="99"/>
    <w:locked/>
    <w:rsid w:val="00C66B3D"/>
    <w:rPr>
      <w:rFonts w:ascii="Calibri" w:eastAsia="Times New Roman" w:hAnsi="Calibri" w:cs="Times New Roman"/>
    </w:rPr>
  </w:style>
  <w:style w:type="paragraph" w:customStyle="1" w:styleId="Style5">
    <w:name w:val="Style5"/>
    <w:basedOn w:val="a"/>
    <w:rsid w:val="00C66B3D"/>
    <w:pPr>
      <w:widowControl w:val="0"/>
      <w:suppressAutoHyphens/>
      <w:autoSpaceDE w:val="0"/>
      <w:spacing w:line="252" w:lineRule="exact"/>
      <w:ind w:hanging="274"/>
      <w:jc w:val="both"/>
    </w:pPr>
    <w:rPr>
      <w:rFonts w:ascii="Century Schoolbook" w:hAnsi="Century Schoolbook" w:cs="Century Schoolbook"/>
    </w:rPr>
  </w:style>
  <w:style w:type="paragraph" w:customStyle="1" w:styleId="Default">
    <w:name w:val="Default"/>
    <w:rsid w:val="00052BF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table" w:styleId="a5">
    <w:name w:val="Table Grid"/>
    <w:basedOn w:val="a1"/>
    <w:uiPriority w:val="59"/>
    <w:rsid w:val="00B43C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A36CD"/>
    <w:pPr>
      <w:suppressAutoHyphens/>
      <w:ind w:left="720"/>
      <w:contextualSpacing/>
    </w:pPr>
  </w:style>
  <w:style w:type="paragraph" w:styleId="3">
    <w:name w:val="Body Text Indent 3"/>
    <w:basedOn w:val="a"/>
    <w:link w:val="30"/>
    <w:rsid w:val="002A36C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2A36CD"/>
    <w:rPr>
      <w:rFonts w:ascii="Times New Roman" w:eastAsia="Times New Roman" w:hAnsi="Times New Roman" w:cs="Times New Roman"/>
      <w:sz w:val="16"/>
      <w:szCs w:val="16"/>
      <w:lang w:eastAsia="ar-SA"/>
    </w:rPr>
  </w:style>
  <w:style w:type="paragraph" w:styleId="a7">
    <w:name w:val="Balloon Text"/>
    <w:basedOn w:val="a"/>
    <w:link w:val="a8"/>
    <w:uiPriority w:val="99"/>
    <w:semiHidden/>
    <w:unhideWhenUsed/>
    <w:rsid w:val="002A36C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A36CD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png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png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506B7A-18EF-46A3-BC13-3814BA14E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6</TotalTime>
  <Pages>1</Pages>
  <Words>4978</Words>
  <Characters>28376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кола</dc:creator>
  <cp:lastModifiedBy>Школа</cp:lastModifiedBy>
  <cp:revision>29</cp:revision>
  <dcterms:created xsi:type="dcterms:W3CDTF">2019-06-04T09:15:00Z</dcterms:created>
  <dcterms:modified xsi:type="dcterms:W3CDTF">2019-09-04T09:20:00Z</dcterms:modified>
</cp:coreProperties>
</file>